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7"/>
  </p:notesMasterIdLst>
  <p:handoutMasterIdLst>
    <p:handoutMasterId r:id="rId108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364" r:id="rId27"/>
    <p:sldId id="269" r:id="rId28"/>
    <p:sldId id="278" r:id="rId29"/>
    <p:sldId id="272" r:id="rId30"/>
    <p:sldId id="279" r:id="rId31"/>
    <p:sldId id="333" r:id="rId32"/>
    <p:sldId id="369" r:id="rId33"/>
    <p:sldId id="273" r:id="rId34"/>
    <p:sldId id="264" r:id="rId35"/>
    <p:sldId id="274" r:id="rId36"/>
    <p:sldId id="275" r:id="rId37"/>
    <p:sldId id="276" r:id="rId38"/>
    <p:sldId id="277" r:id="rId39"/>
    <p:sldId id="280" r:id="rId40"/>
    <p:sldId id="362" r:id="rId41"/>
    <p:sldId id="282" r:id="rId42"/>
    <p:sldId id="283" r:id="rId43"/>
    <p:sldId id="284" r:id="rId44"/>
    <p:sldId id="365" r:id="rId45"/>
    <p:sldId id="286" r:id="rId46"/>
    <p:sldId id="334" r:id="rId47"/>
    <p:sldId id="368" r:id="rId48"/>
    <p:sldId id="370" r:id="rId49"/>
    <p:sldId id="287" r:id="rId50"/>
    <p:sldId id="335" r:id="rId51"/>
    <p:sldId id="288" r:id="rId52"/>
    <p:sldId id="271" r:id="rId53"/>
    <p:sldId id="289" r:id="rId54"/>
    <p:sldId id="290" r:id="rId55"/>
    <p:sldId id="291" r:id="rId56"/>
    <p:sldId id="292" r:id="rId57"/>
    <p:sldId id="293" r:id="rId58"/>
    <p:sldId id="294" r:id="rId59"/>
    <p:sldId id="295" r:id="rId60"/>
    <p:sldId id="296" r:id="rId61"/>
    <p:sldId id="297" r:id="rId62"/>
    <p:sldId id="298" r:id="rId63"/>
    <p:sldId id="299" r:id="rId64"/>
    <p:sldId id="337" r:id="rId65"/>
    <p:sldId id="336" r:id="rId66"/>
    <p:sldId id="339" r:id="rId67"/>
    <p:sldId id="363" r:id="rId68"/>
    <p:sldId id="301" r:id="rId69"/>
    <p:sldId id="300" r:id="rId70"/>
    <p:sldId id="338" r:id="rId71"/>
    <p:sldId id="303" r:id="rId72"/>
    <p:sldId id="302" r:id="rId73"/>
    <p:sldId id="341" r:id="rId74"/>
    <p:sldId id="305" r:id="rId75"/>
    <p:sldId id="304" r:id="rId76"/>
    <p:sldId id="307" r:id="rId77"/>
    <p:sldId id="308" r:id="rId78"/>
    <p:sldId id="349" r:id="rId79"/>
    <p:sldId id="353" r:id="rId80"/>
    <p:sldId id="354" r:id="rId81"/>
    <p:sldId id="355" r:id="rId82"/>
    <p:sldId id="351" r:id="rId83"/>
    <p:sldId id="356" r:id="rId84"/>
    <p:sldId id="357" r:id="rId85"/>
    <p:sldId id="352" r:id="rId86"/>
    <p:sldId id="358" r:id="rId87"/>
    <p:sldId id="309" r:id="rId88"/>
    <p:sldId id="306" r:id="rId89"/>
    <p:sldId id="310" r:id="rId90"/>
    <p:sldId id="312" r:id="rId91"/>
    <p:sldId id="342" r:id="rId92"/>
    <p:sldId id="313" r:id="rId93"/>
    <p:sldId id="344" r:id="rId94"/>
    <p:sldId id="316" r:id="rId95"/>
    <p:sldId id="345" r:id="rId96"/>
    <p:sldId id="317" r:id="rId97"/>
    <p:sldId id="315" r:id="rId98"/>
    <p:sldId id="343" r:id="rId99"/>
    <p:sldId id="346" r:id="rId100"/>
    <p:sldId id="347" r:id="rId101"/>
    <p:sldId id="348" r:id="rId102"/>
    <p:sldId id="311" r:id="rId103"/>
    <p:sldId id="314" r:id="rId104"/>
    <p:sldId id="340" r:id="rId105"/>
    <p:sldId id="259" r:id="rId10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6" autoAdjust="0"/>
    <p:restoredTop sz="94660"/>
  </p:normalViewPr>
  <p:slideViewPr>
    <p:cSldViewPr snapToGrid="0">
      <p:cViewPr varScale="1">
        <p:scale>
          <a:sx n="83" d="100"/>
          <a:sy n="83" d="100"/>
        </p:scale>
        <p:origin x="36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notesMaster" Target="notesMasters/notes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handoutMaster" Target="handoutMasters/handout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№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7.wmf"/><Relationship Id="rId13" Type="http://schemas.openxmlformats.org/officeDocument/2006/relationships/oleObject" Target="../embeddings/oleObject318.bin"/><Relationship Id="rId18" Type="http://schemas.openxmlformats.org/officeDocument/2006/relationships/image" Target="../media/image442.wmf"/><Relationship Id="rId26" Type="http://schemas.openxmlformats.org/officeDocument/2006/relationships/image" Target="../media/image446.wmf"/><Relationship Id="rId3" Type="http://schemas.openxmlformats.org/officeDocument/2006/relationships/oleObject" Target="../embeddings/oleObject313.bin"/><Relationship Id="rId21" Type="http://schemas.openxmlformats.org/officeDocument/2006/relationships/oleObject" Target="../embeddings/oleObject322.bin"/><Relationship Id="rId7" Type="http://schemas.openxmlformats.org/officeDocument/2006/relationships/oleObject" Target="../embeddings/oleObject315.bin"/><Relationship Id="rId12" Type="http://schemas.openxmlformats.org/officeDocument/2006/relationships/image" Target="../media/image439.wmf"/><Relationship Id="rId17" Type="http://schemas.openxmlformats.org/officeDocument/2006/relationships/oleObject" Target="../embeddings/oleObject320.bin"/><Relationship Id="rId25" Type="http://schemas.openxmlformats.org/officeDocument/2006/relationships/oleObject" Target="../embeddings/oleObject324.bin"/><Relationship Id="rId2" Type="http://schemas.openxmlformats.org/officeDocument/2006/relationships/image" Target="../media/image6.jpeg"/><Relationship Id="rId16" Type="http://schemas.openxmlformats.org/officeDocument/2006/relationships/image" Target="../media/image441.wmf"/><Relationship Id="rId20" Type="http://schemas.openxmlformats.org/officeDocument/2006/relationships/image" Target="../media/image443.wmf"/><Relationship Id="rId29" Type="http://schemas.openxmlformats.org/officeDocument/2006/relationships/oleObject" Target="../embeddings/oleObject32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6.wmf"/><Relationship Id="rId11" Type="http://schemas.openxmlformats.org/officeDocument/2006/relationships/oleObject" Target="../embeddings/oleObject317.bin"/><Relationship Id="rId24" Type="http://schemas.openxmlformats.org/officeDocument/2006/relationships/image" Target="../media/image445.wmf"/><Relationship Id="rId32" Type="http://schemas.openxmlformats.org/officeDocument/2006/relationships/image" Target="../media/image449.wmf"/><Relationship Id="rId5" Type="http://schemas.openxmlformats.org/officeDocument/2006/relationships/oleObject" Target="../embeddings/oleObject314.bin"/><Relationship Id="rId15" Type="http://schemas.openxmlformats.org/officeDocument/2006/relationships/oleObject" Target="../embeddings/oleObject319.bin"/><Relationship Id="rId23" Type="http://schemas.openxmlformats.org/officeDocument/2006/relationships/oleObject" Target="../embeddings/oleObject323.bin"/><Relationship Id="rId28" Type="http://schemas.openxmlformats.org/officeDocument/2006/relationships/image" Target="../media/image447.wmf"/><Relationship Id="rId10" Type="http://schemas.openxmlformats.org/officeDocument/2006/relationships/image" Target="../media/image438.wmf"/><Relationship Id="rId19" Type="http://schemas.openxmlformats.org/officeDocument/2006/relationships/oleObject" Target="../embeddings/oleObject321.bin"/><Relationship Id="rId31" Type="http://schemas.openxmlformats.org/officeDocument/2006/relationships/oleObject" Target="../embeddings/oleObject327.bin"/><Relationship Id="rId4" Type="http://schemas.openxmlformats.org/officeDocument/2006/relationships/image" Target="../media/image435.wmf"/><Relationship Id="rId9" Type="http://schemas.openxmlformats.org/officeDocument/2006/relationships/oleObject" Target="../embeddings/oleObject316.bin"/><Relationship Id="rId14" Type="http://schemas.openxmlformats.org/officeDocument/2006/relationships/image" Target="../media/image440.wmf"/><Relationship Id="rId22" Type="http://schemas.openxmlformats.org/officeDocument/2006/relationships/image" Target="../media/image444.wmf"/><Relationship Id="rId27" Type="http://schemas.openxmlformats.org/officeDocument/2006/relationships/oleObject" Target="../embeddings/oleObject325.bin"/><Relationship Id="rId30" Type="http://schemas.openxmlformats.org/officeDocument/2006/relationships/image" Target="../media/image448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8.wmf"/><Relationship Id="rId13" Type="http://schemas.openxmlformats.org/officeDocument/2006/relationships/oleObject" Target="../embeddings/oleObject331.bin"/><Relationship Id="rId18" Type="http://schemas.openxmlformats.org/officeDocument/2006/relationships/image" Target="../media/image455.wmf"/><Relationship Id="rId3" Type="http://schemas.openxmlformats.org/officeDocument/2006/relationships/oleObject" Target="../embeddings/oleObject328.bin"/><Relationship Id="rId7" Type="http://schemas.openxmlformats.org/officeDocument/2006/relationships/oleObject" Target="../embeddings/oleObject305.bin"/><Relationship Id="rId12" Type="http://schemas.openxmlformats.org/officeDocument/2006/relationships/image" Target="../media/image452.wmf"/><Relationship Id="rId17" Type="http://schemas.openxmlformats.org/officeDocument/2006/relationships/oleObject" Target="../embeddings/oleObject333.bin"/><Relationship Id="rId2" Type="http://schemas.openxmlformats.org/officeDocument/2006/relationships/image" Target="../media/image6.jpeg"/><Relationship Id="rId16" Type="http://schemas.openxmlformats.org/officeDocument/2006/relationships/image" Target="../media/image454.wmf"/><Relationship Id="rId20" Type="http://schemas.openxmlformats.org/officeDocument/2006/relationships/image" Target="../media/image45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1.wmf"/><Relationship Id="rId11" Type="http://schemas.openxmlformats.org/officeDocument/2006/relationships/oleObject" Target="../embeddings/oleObject330.bin"/><Relationship Id="rId5" Type="http://schemas.openxmlformats.org/officeDocument/2006/relationships/oleObject" Target="../embeddings/oleObject329.bin"/><Relationship Id="rId15" Type="http://schemas.openxmlformats.org/officeDocument/2006/relationships/oleObject" Target="../embeddings/oleObject332.bin"/><Relationship Id="rId10" Type="http://schemas.openxmlformats.org/officeDocument/2006/relationships/image" Target="../media/image429.wmf"/><Relationship Id="rId19" Type="http://schemas.openxmlformats.org/officeDocument/2006/relationships/oleObject" Target="../embeddings/oleObject334.bin"/><Relationship Id="rId4" Type="http://schemas.openxmlformats.org/officeDocument/2006/relationships/image" Target="../media/image450.wmf"/><Relationship Id="rId9" Type="http://schemas.openxmlformats.org/officeDocument/2006/relationships/oleObject" Target="../embeddings/oleObject307.bin"/><Relationship Id="rId14" Type="http://schemas.openxmlformats.org/officeDocument/2006/relationships/image" Target="../media/image453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8.jp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0.png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9.wmf"/><Relationship Id="rId2" Type="http://schemas.openxmlformats.org/officeDocument/2006/relationships/image" Target="../media/image6.jpeg"/><Relationship Id="rId16" Type="http://schemas.openxmlformats.org/officeDocument/2006/relationships/image" Target="../media/image4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8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52.wmf"/><Relationship Id="rId3" Type="http://schemas.openxmlformats.org/officeDocument/2006/relationships/image" Target="../media/image47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1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64.wmf"/><Relationship Id="rId3" Type="http://schemas.openxmlformats.org/officeDocument/2006/relationships/image" Target="../media/image59.pn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2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67.png"/><Relationship Id="rId7" Type="http://schemas.openxmlformats.org/officeDocument/2006/relationships/image" Target="../media/image6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7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jpeg"/><Relationship Id="rId4" Type="http://schemas.openxmlformats.org/officeDocument/2006/relationships/image" Target="../media/image7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72.png"/><Relationship Id="rId7" Type="http://schemas.openxmlformats.org/officeDocument/2006/relationships/image" Target="../media/image7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9" Type="http://schemas.openxmlformats.org/officeDocument/2006/relationships/image" Target="../media/image7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79.png"/><Relationship Id="rId7" Type="http://schemas.openxmlformats.org/officeDocument/2006/relationships/image" Target="../media/image8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8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8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47.bin"/><Relationship Id="rId2" Type="http://schemas.openxmlformats.org/officeDocument/2006/relationships/image" Target="../media/image6.jpeg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9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56.bin"/><Relationship Id="rId2" Type="http://schemas.openxmlformats.org/officeDocument/2006/relationships/image" Target="../media/image6.jpeg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107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67.bin"/><Relationship Id="rId2" Type="http://schemas.openxmlformats.org/officeDocument/2006/relationships/image" Target="../media/image6.jpeg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1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image" Target="../media/image6.jpeg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29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121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123.wmf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13.wmf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12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2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2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9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34.wmf"/><Relationship Id="rId9" Type="http://schemas.openxmlformats.org/officeDocument/2006/relationships/image" Target="../media/image13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42.wmf"/><Relationship Id="rId17" Type="http://schemas.openxmlformats.org/officeDocument/2006/relationships/image" Target="../media/image145.png"/><Relationship Id="rId2" Type="http://schemas.openxmlformats.org/officeDocument/2006/relationships/image" Target="../media/image6.jpeg"/><Relationship Id="rId16" Type="http://schemas.openxmlformats.org/officeDocument/2006/relationships/image" Target="../media/image14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4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54.wmf"/><Relationship Id="rId26" Type="http://schemas.openxmlformats.org/officeDocument/2006/relationships/image" Target="../media/image158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image" Target="../media/image6.jpeg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57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59.emf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Relationship Id="rId27" Type="http://schemas.openxmlformats.org/officeDocument/2006/relationships/oleObject" Target="../embeddings/oleObject11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22.bin"/><Relationship Id="rId2" Type="http://schemas.openxmlformats.org/officeDocument/2006/relationships/image" Target="../media/image6.jpeg"/><Relationship Id="rId16" Type="http://schemas.openxmlformats.org/officeDocument/2006/relationships/image" Target="../media/image166.wmf"/><Relationship Id="rId20" Type="http://schemas.openxmlformats.org/officeDocument/2006/relationships/image" Target="../media/image1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70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65.wmf"/><Relationship Id="rId22" Type="http://schemas.openxmlformats.org/officeDocument/2006/relationships/image" Target="../media/image16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78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33.bin"/><Relationship Id="rId2" Type="http://schemas.openxmlformats.org/officeDocument/2006/relationships/image" Target="../media/image6.jpeg"/><Relationship Id="rId16" Type="http://schemas.openxmlformats.org/officeDocument/2006/relationships/image" Target="../media/image1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7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8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81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3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84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3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6.png"/><Relationship Id="rId7" Type="http://schemas.openxmlformats.org/officeDocument/2006/relationships/oleObject" Target="../embeddings/oleObject14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90.wmf"/><Relationship Id="rId4" Type="http://schemas.openxmlformats.org/officeDocument/2006/relationships/image" Target="../media/image187.png"/><Relationship Id="rId9" Type="http://schemas.openxmlformats.org/officeDocument/2006/relationships/oleObject" Target="../embeddings/oleObject14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3.png"/><Relationship Id="rId4" Type="http://schemas.openxmlformats.org/officeDocument/2006/relationships/image" Target="../media/image192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6.jpeg"/><Relationship Id="rId4" Type="http://schemas.openxmlformats.org/officeDocument/2006/relationships/image" Target="../media/image195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14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oleObject" Target="../embeddings/oleObject144.bin"/><Relationship Id="rId7" Type="http://schemas.openxmlformats.org/officeDocument/2006/relationships/image" Target="../media/image20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202.png"/><Relationship Id="rId4" Type="http://schemas.openxmlformats.org/officeDocument/2006/relationships/image" Target="../media/image201.wmf"/><Relationship Id="rId9" Type="http://schemas.openxmlformats.org/officeDocument/2006/relationships/image" Target="../media/image20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7" Type="http://schemas.openxmlformats.org/officeDocument/2006/relationships/image" Target="../media/image20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207.png"/><Relationship Id="rId4" Type="http://schemas.openxmlformats.org/officeDocument/2006/relationships/image" Target="../media/image20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1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5.gi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0.jpeg"/><Relationship Id="rId4" Type="http://schemas.openxmlformats.org/officeDocument/2006/relationships/image" Target="../media/image219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4.gif"/><Relationship Id="rId5" Type="http://schemas.openxmlformats.org/officeDocument/2006/relationships/image" Target="../media/image223.png"/><Relationship Id="rId4" Type="http://schemas.openxmlformats.org/officeDocument/2006/relationships/image" Target="../media/image222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225.png"/><Relationship Id="rId7" Type="http://schemas.openxmlformats.org/officeDocument/2006/relationships/image" Target="../media/image22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png"/><Relationship Id="rId5" Type="http://schemas.openxmlformats.org/officeDocument/2006/relationships/image" Target="../media/image227.png"/><Relationship Id="rId10" Type="http://schemas.openxmlformats.org/officeDocument/2006/relationships/image" Target="../media/image230.png"/><Relationship Id="rId4" Type="http://schemas.openxmlformats.org/officeDocument/2006/relationships/image" Target="../media/image226.png"/><Relationship Id="rId9" Type="http://schemas.openxmlformats.org/officeDocument/2006/relationships/image" Target="../media/image229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237.wmf"/><Relationship Id="rId3" Type="http://schemas.openxmlformats.org/officeDocument/2006/relationships/image" Target="../media/image231.png"/><Relationship Id="rId7" Type="http://schemas.openxmlformats.org/officeDocument/2006/relationships/image" Target="../media/image234.png"/><Relationship Id="rId12" Type="http://schemas.openxmlformats.org/officeDocument/2006/relationships/oleObject" Target="../embeddings/oleObject152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3.wmf"/><Relationship Id="rId11" Type="http://schemas.openxmlformats.org/officeDocument/2006/relationships/image" Target="../media/image236.wmf"/><Relationship Id="rId5" Type="http://schemas.openxmlformats.org/officeDocument/2006/relationships/oleObject" Target="../embeddings/oleObject149.bin"/><Relationship Id="rId10" Type="http://schemas.openxmlformats.org/officeDocument/2006/relationships/oleObject" Target="../embeddings/oleObject151.bin"/><Relationship Id="rId4" Type="http://schemas.openxmlformats.org/officeDocument/2006/relationships/image" Target="../media/image232.png"/><Relationship Id="rId9" Type="http://schemas.openxmlformats.org/officeDocument/2006/relationships/image" Target="../media/image235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png"/><Relationship Id="rId13" Type="http://schemas.openxmlformats.org/officeDocument/2006/relationships/oleObject" Target="../embeddings/oleObject157.bin"/><Relationship Id="rId3" Type="http://schemas.openxmlformats.org/officeDocument/2006/relationships/image" Target="../media/image238.png"/><Relationship Id="rId7" Type="http://schemas.openxmlformats.org/officeDocument/2006/relationships/image" Target="../media/image240.wmf"/><Relationship Id="rId12" Type="http://schemas.openxmlformats.org/officeDocument/2006/relationships/image" Target="../media/image243.emf"/><Relationship Id="rId17" Type="http://schemas.openxmlformats.org/officeDocument/2006/relationships/image" Target="../media/image222.png"/><Relationship Id="rId2" Type="http://schemas.openxmlformats.org/officeDocument/2006/relationships/image" Target="../media/image6.jpeg"/><Relationship Id="rId16" Type="http://schemas.openxmlformats.org/officeDocument/2006/relationships/image" Target="../media/image24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4.bin"/><Relationship Id="rId11" Type="http://schemas.openxmlformats.org/officeDocument/2006/relationships/oleObject" Target="../embeddings/oleObject156.bin"/><Relationship Id="rId5" Type="http://schemas.openxmlformats.org/officeDocument/2006/relationships/image" Target="../media/image239.wmf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242.wmf"/><Relationship Id="rId4" Type="http://schemas.openxmlformats.org/officeDocument/2006/relationships/oleObject" Target="../embeddings/oleObject153.bin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244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7.jp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0.png"/><Relationship Id="rId4" Type="http://schemas.openxmlformats.org/officeDocument/2006/relationships/image" Target="../media/image249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256.wmf"/><Relationship Id="rId3" Type="http://schemas.openxmlformats.org/officeDocument/2006/relationships/image" Target="../media/image251.jpg"/><Relationship Id="rId7" Type="http://schemas.openxmlformats.org/officeDocument/2006/relationships/image" Target="../media/image253.wmf"/><Relationship Id="rId12" Type="http://schemas.openxmlformats.org/officeDocument/2006/relationships/oleObject" Target="../embeddings/oleObject16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255.wmf"/><Relationship Id="rId5" Type="http://schemas.openxmlformats.org/officeDocument/2006/relationships/image" Target="../media/image252.wmf"/><Relationship Id="rId15" Type="http://schemas.openxmlformats.org/officeDocument/2006/relationships/image" Target="../media/image257.w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254.wmf"/><Relationship Id="rId14" Type="http://schemas.openxmlformats.org/officeDocument/2006/relationships/oleObject" Target="../embeddings/oleObject16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169.bin"/><Relationship Id="rId3" Type="http://schemas.openxmlformats.org/officeDocument/2006/relationships/image" Target="../media/image258.png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26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image" Target="../media/image251.jpg"/><Relationship Id="rId10" Type="http://schemas.openxmlformats.org/officeDocument/2006/relationships/image" Target="../media/image262.wmf"/><Relationship Id="rId4" Type="http://schemas.openxmlformats.org/officeDocument/2006/relationships/image" Target="../media/image259.jpg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264.e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gi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274.wmf"/><Relationship Id="rId26" Type="http://schemas.openxmlformats.org/officeDocument/2006/relationships/image" Target="../media/image278.wmf"/><Relationship Id="rId3" Type="http://schemas.openxmlformats.org/officeDocument/2006/relationships/image" Target="../media/image266.jpg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271.w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33" Type="http://schemas.openxmlformats.org/officeDocument/2006/relationships/image" Target="../media/image282.png"/><Relationship Id="rId2" Type="http://schemas.openxmlformats.org/officeDocument/2006/relationships/image" Target="../media/image6.jpeg"/><Relationship Id="rId16" Type="http://schemas.openxmlformats.org/officeDocument/2006/relationships/image" Target="../media/image273.wmf"/><Relationship Id="rId20" Type="http://schemas.openxmlformats.org/officeDocument/2006/relationships/image" Target="../media/image275.wmf"/><Relationship Id="rId29" Type="http://schemas.openxmlformats.org/officeDocument/2006/relationships/oleObject" Target="../embeddings/oleObject18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277.wmf"/><Relationship Id="rId32" Type="http://schemas.openxmlformats.org/officeDocument/2006/relationships/image" Target="../media/image281.w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28" Type="http://schemas.openxmlformats.org/officeDocument/2006/relationships/image" Target="../media/image279.wmf"/><Relationship Id="rId10" Type="http://schemas.openxmlformats.org/officeDocument/2006/relationships/image" Target="../media/image270.wmf"/><Relationship Id="rId19" Type="http://schemas.openxmlformats.org/officeDocument/2006/relationships/oleObject" Target="../embeddings/oleObject177.bin"/><Relationship Id="rId31" Type="http://schemas.openxmlformats.org/officeDocument/2006/relationships/oleObject" Target="../embeddings/oleObject183.bin"/><Relationship Id="rId4" Type="http://schemas.openxmlformats.org/officeDocument/2006/relationships/image" Target="../media/image267.png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272.wmf"/><Relationship Id="rId22" Type="http://schemas.openxmlformats.org/officeDocument/2006/relationships/image" Target="../media/image276.wmf"/><Relationship Id="rId27" Type="http://schemas.openxmlformats.org/officeDocument/2006/relationships/oleObject" Target="../embeddings/oleObject181.bin"/><Relationship Id="rId30" Type="http://schemas.openxmlformats.org/officeDocument/2006/relationships/image" Target="../media/image280.wmf"/><Relationship Id="rId8" Type="http://schemas.openxmlformats.org/officeDocument/2006/relationships/image" Target="../media/image269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image" Target="../media/image276.wmf"/><Relationship Id="rId18" Type="http://schemas.openxmlformats.org/officeDocument/2006/relationships/oleObject" Target="../embeddings/oleObject189.bin"/><Relationship Id="rId3" Type="http://schemas.openxmlformats.org/officeDocument/2006/relationships/image" Target="../media/image266.jpg"/><Relationship Id="rId21" Type="http://schemas.openxmlformats.org/officeDocument/2006/relationships/image" Target="../media/image290.wmf"/><Relationship Id="rId7" Type="http://schemas.openxmlformats.org/officeDocument/2006/relationships/oleObject" Target="../embeddings/oleObject185.bin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288.wmf"/><Relationship Id="rId2" Type="http://schemas.openxmlformats.org/officeDocument/2006/relationships/image" Target="../media/image6.jpeg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4.wmf"/><Relationship Id="rId11" Type="http://schemas.openxmlformats.org/officeDocument/2006/relationships/image" Target="../media/image282.png"/><Relationship Id="rId5" Type="http://schemas.openxmlformats.org/officeDocument/2006/relationships/oleObject" Target="../embeddings/oleObject184.bin"/><Relationship Id="rId15" Type="http://schemas.openxmlformats.org/officeDocument/2006/relationships/image" Target="../media/image287.wmf"/><Relationship Id="rId10" Type="http://schemas.openxmlformats.org/officeDocument/2006/relationships/image" Target="../media/image286.wmf"/><Relationship Id="rId19" Type="http://schemas.openxmlformats.org/officeDocument/2006/relationships/image" Target="../media/image289.wmf"/><Relationship Id="rId4" Type="http://schemas.openxmlformats.org/officeDocument/2006/relationships/image" Target="../media/image283.png"/><Relationship Id="rId9" Type="http://schemas.openxmlformats.org/officeDocument/2006/relationships/oleObject" Target="../embeddings/oleObject186.bin"/><Relationship Id="rId14" Type="http://schemas.openxmlformats.org/officeDocument/2006/relationships/oleObject" Target="../embeddings/oleObject187.bin"/><Relationship Id="rId22" Type="http://schemas.openxmlformats.org/officeDocument/2006/relationships/image" Target="../media/image291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png"/><Relationship Id="rId2" Type="http://schemas.openxmlformats.org/officeDocument/2006/relationships/image" Target="../media/image292.jpe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302.wmf"/><Relationship Id="rId26" Type="http://schemas.openxmlformats.org/officeDocument/2006/relationships/image" Target="../media/image306.wmf"/><Relationship Id="rId3" Type="http://schemas.openxmlformats.org/officeDocument/2006/relationships/image" Target="../media/image294.jpg"/><Relationship Id="rId21" Type="http://schemas.openxmlformats.org/officeDocument/2006/relationships/oleObject" Target="../embeddings/oleObject199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299.wmf"/><Relationship Id="rId17" Type="http://schemas.openxmlformats.org/officeDocument/2006/relationships/oleObject" Target="../embeddings/oleObject197.bin"/><Relationship Id="rId25" Type="http://schemas.openxmlformats.org/officeDocument/2006/relationships/oleObject" Target="../embeddings/oleObject201.bin"/><Relationship Id="rId2" Type="http://schemas.openxmlformats.org/officeDocument/2006/relationships/image" Target="../media/image6.jpeg"/><Relationship Id="rId16" Type="http://schemas.openxmlformats.org/officeDocument/2006/relationships/image" Target="../media/image301.wmf"/><Relationship Id="rId20" Type="http://schemas.openxmlformats.org/officeDocument/2006/relationships/image" Target="../media/image30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6.wmf"/><Relationship Id="rId11" Type="http://schemas.openxmlformats.org/officeDocument/2006/relationships/oleObject" Target="../embeddings/oleObject194.bin"/><Relationship Id="rId24" Type="http://schemas.openxmlformats.org/officeDocument/2006/relationships/image" Target="../media/image305.wmf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0.bin"/><Relationship Id="rId10" Type="http://schemas.openxmlformats.org/officeDocument/2006/relationships/image" Target="../media/image298.wmf"/><Relationship Id="rId19" Type="http://schemas.openxmlformats.org/officeDocument/2006/relationships/oleObject" Target="../embeddings/oleObject198.bin"/><Relationship Id="rId4" Type="http://schemas.openxmlformats.org/officeDocument/2006/relationships/image" Target="../media/image295.png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300.wmf"/><Relationship Id="rId22" Type="http://schemas.openxmlformats.org/officeDocument/2006/relationships/image" Target="../media/image304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jpg"/><Relationship Id="rId2" Type="http://schemas.openxmlformats.org/officeDocument/2006/relationships/image" Target="../media/image307.gif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309.jp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png"/><Relationship Id="rId7" Type="http://schemas.openxmlformats.org/officeDocument/2006/relationships/image" Target="../media/image31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3.bin"/><Relationship Id="rId5" Type="http://schemas.openxmlformats.org/officeDocument/2006/relationships/image" Target="../media/image312.wmf"/><Relationship Id="rId4" Type="http://schemas.openxmlformats.org/officeDocument/2006/relationships/oleObject" Target="../embeddings/oleObject202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3" Type="http://schemas.openxmlformats.org/officeDocument/2006/relationships/oleObject" Target="../embeddings/oleObject204.bin"/><Relationship Id="rId7" Type="http://schemas.openxmlformats.org/officeDocument/2006/relationships/image" Target="../media/image31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5.bin"/><Relationship Id="rId5" Type="http://schemas.openxmlformats.org/officeDocument/2006/relationships/image" Target="../media/image315.png"/><Relationship Id="rId4" Type="http://schemas.openxmlformats.org/officeDocument/2006/relationships/image" Target="../media/image314.wmf"/><Relationship Id="rId9" Type="http://schemas.openxmlformats.org/officeDocument/2006/relationships/image" Target="../media/image3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9.wmf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318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1.wmf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323.wmf"/><Relationship Id="rId4" Type="http://schemas.openxmlformats.org/officeDocument/2006/relationships/image" Target="../media/image320.wmf"/><Relationship Id="rId9" Type="http://schemas.openxmlformats.org/officeDocument/2006/relationships/oleObject" Target="../embeddings/oleObject212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3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5.w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0" Type="http://schemas.openxmlformats.org/officeDocument/2006/relationships/image" Target="../media/image327.wmf"/><Relationship Id="rId4" Type="http://schemas.openxmlformats.org/officeDocument/2006/relationships/image" Target="../media/image324.wmf"/><Relationship Id="rId9" Type="http://schemas.openxmlformats.org/officeDocument/2006/relationships/oleObject" Target="../embeddings/oleObject216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0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329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3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332.wmf"/><Relationship Id="rId9" Type="http://schemas.openxmlformats.org/officeDocument/2006/relationships/image" Target="../media/image335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3" Type="http://schemas.openxmlformats.org/officeDocument/2006/relationships/oleObject" Target="../embeddings/oleObject224.bin"/><Relationship Id="rId7" Type="http://schemas.openxmlformats.org/officeDocument/2006/relationships/image" Target="../media/image33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7.wmf"/><Relationship Id="rId11" Type="http://schemas.openxmlformats.org/officeDocument/2006/relationships/image" Target="../media/image340.wmf"/><Relationship Id="rId5" Type="http://schemas.openxmlformats.org/officeDocument/2006/relationships/oleObject" Target="../embeddings/oleObject225.bin"/><Relationship Id="rId10" Type="http://schemas.openxmlformats.org/officeDocument/2006/relationships/oleObject" Target="../embeddings/oleObject227.bin"/><Relationship Id="rId4" Type="http://schemas.openxmlformats.org/officeDocument/2006/relationships/image" Target="../media/image336.wmf"/><Relationship Id="rId9" Type="http://schemas.openxmlformats.org/officeDocument/2006/relationships/image" Target="../media/image339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8.bin"/><Relationship Id="rId7" Type="http://schemas.openxmlformats.org/officeDocument/2006/relationships/image" Target="../media/image34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9.bin"/><Relationship Id="rId5" Type="http://schemas.openxmlformats.org/officeDocument/2006/relationships/image" Target="../media/image342.png"/><Relationship Id="rId4" Type="http://schemas.openxmlformats.org/officeDocument/2006/relationships/image" Target="../media/image341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4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13" Type="http://schemas.openxmlformats.org/officeDocument/2006/relationships/oleObject" Target="../embeddings/oleObject234.bin"/><Relationship Id="rId3" Type="http://schemas.openxmlformats.org/officeDocument/2006/relationships/image" Target="../media/image345.jpeg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350.wmf"/><Relationship Id="rId2" Type="http://schemas.openxmlformats.org/officeDocument/2006/relationships/image" Target="../media/image6.jpeg"/><Relationship Id="rId16" Type="http://schemas.openxmlformats.org/officeDocument/2006/relationships/image" Target="../media/image35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7.w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10" Type="http://schemas.openxmlformats.org/officeDocument/2006/relationships/image" Target="../media/image349.wmf"/><Relationship Id="rId4" Type="http://schemas.openxmlformats.org/officeDocument/2006/relationships/image" Target="../media/image346.gi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351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13" Type="http://schemas.openxmlformats.org/officeDocument/2006/relationships/oleObject" Target="../embeddings/oleObject241.bin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357.wmf"/><Relationship Id="rId2" Type="http://schemas.openxmlformats.org/officeDocument/2006/relationships/image" Target="../media/image6.jpeg"/><Relationship Id="rId16" Type="http://schemas.openxmlformats.org/officeDocument/2006/relationships/image" Target="../media/image35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4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10" Type="http://schemas.openxmlformats.org/officeDocument/2006/relationships/image" Target="../media/image356.wmf"/><Relationship Id="rId4" Type="http://schemas.openxmlformats.org/officeDocument/2006/relationships/image" Target="../media/image353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35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jpe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2.jpg"/><Relationship Id="rId4" Type="http://schemas.openxmlformats.org/officeDocument/2006/relationships/image" Target="../media/image361.jp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13" Type="http://schemas.openxmlformats.org/officeDocument/2006/relationships/oleObject" Target="../embeddings/oleObject247.bin"/><Relationship Id="rId18" Type="http://schemas.openxmlformats.org/officeDocument/2006/relationships/image" Target="../media/image370.wmf"/><Relationship Id="rId26" Type="http://schemas.openxmlformats.org/officeDocument/2006/relationships/image" Target="../media/image374.wmf"/><Relationship Id="rId3" Type="http://schemas.openxmlformats.org/officeDocument/2006/relationships/oleObject" Target="../embeddings/oleObject242.bin"/><Relationship Id="rId21" Type="http://schemas.openxmlformats.org/officeDocument/2006/relationships/oleObject" Target="../embeddings/oleObject251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367.wmf"/><Relationship Id="rId17" Type="http://schemas.openxmlformats.org/officeDocument/2006/relationships/oleObject" Target="../embeddings/oleObject249.bin"/><Relationship Id="rId25" Type="http://schemas.openxmlformats.org/officeDocument/2006/relationships/oleObject" Target="../embeddings/oleObject253.bin"/><Relationship Id="rId2" Type="http://schemas.openxmlformats.org/officeDocument/2006/relationships/image" Target="../media/image6.jpeg"/><Relationship Id="rId16" Type="http://schemas.openxmlformats.org/officeDocument/2006/relationships/image" Target="../media/image369.wmf"/><Relationship Id="rId20" Type="http://schemas.openxmlformats.org/officeDocument/2006/relationships/image" Target="../media/image37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4.wmf"/><Relationship Id="rId11" Type="http://schemas.openxmlformats.org/officeDocument/2006/relationships/oleObject" Target="../embeddings/oleObject246.bin"/><Relationship Id="rId24" Type="http://schemas.openxmlformats.org/officeDocument/2006/relationships/image" Target="../media/image373.wmf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23" Type="http://schemas.openxmlformats.org/officeDocument/2006/relationships/oleObject" Target="../embeddings/oleObject252.bin"/><Relationship Id="rId10" Type="http://schemas.openxmlformats.org/officeDocument/2006/relationships/image" Target="../media/image366.wmf"/><Relationship Id="rId19" Type="http://schemas.openxmlformats.org/officeDocument/2006/relationships/oleObject" Target="../embeddings/oleObject250.bin"/><Relationship Id="rId4" Type="http://schemas.openxmlformats.org/officeDocument/2006/relationships/image" Target="../media/image363.e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368.wmf"/><Relationship Id="rId22" Type="http://schemas.openxmlformats.org/officeDocument/2006/relationships/image" Target="../media/image372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5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7.jpg"/><Relationship Id="rId4" Type="http://schemas.openxmlformats.org/officeDocument/2006/relationships/image" Target="../media/image376.jpg"/></Relationships>
</file>

<file path=ppt/slides/_rels/slide9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381.wmf"/><Relationship Id="rId26" Type="http://schemas.openxmlformats.org/officeDocument/2006/relationships/image" Target="../media/image385.wmf"/><Relationship Id="rId39" Type="http://schemas.openxmlformats.org/officeDocument/2006/relationships/oleObject" Target="../embeddings/oleObject272.bin"/><Relationship Id="rId21" Type="http://schemas.openxmlformats.org/officeDocument/2006/relationships/oleObject" Target="../embeddings/oleObject263.bin"/><Relationship Id="rId34" Type="http://schemas.openxmlformats.org/officeDocument/2006/relationships/image" Target="../media/image389.wmf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378.wmf"/><Relationship Id="rId17" Type="http://schemas.openxmlformats.org/officeDocument/2006/relationships/oleObject" Target="../embeddings/oleObject261.bin"/><Relationship Id="rId25" Type="http://schemas.openxmlformats.org/officeDocument/2006/relationships/oleObject" Target="../embeddings/oleObject265.bin"/><Relationship Id="rId33" Type="http://schemas.openxmlformats.org/officeDocument/2006/relationships/oleObject" Target="../embeddings/oleObject269.bin"/><Relationship Id="rId38" Type="http://schemas.openxmlformats.org/officeDocument/2006/relationships/image" Target="../media/image391.wmf"/><Relationship Id="rId2" Type="http://schemas.openxmlformats.org/officeDocument/2006/relationships/image" Target="../media/image6.jpeg"/><Relationship Id="rId16" Type="http://schemas.openxmlformats.org/officeDocument/2006/relationships/image" Target="../media/image380.wmf"/><Relationship Id="rId20" Type="http://schemas.openxmlformats.org/officeDocument/2006/relationships/image" Target="../media/image382.wmf"/><Relationship Id="rId29" Type="http://schemas.openxmlformats.org/officeDocument/2006/relationships/oleObject" Target="../embeddings/oleObject26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4.wmf"/><Relationship Id="rId11" Type="http://schemas.openxmlformats.org/officeDocument/2006/relationships/oleObject" Target="../embeddings/oleObject258.bin"/><Relationship Id="rId24" Type="http://schemas.openxmlformats.org/officeDocument/2006/relationships/image" Target="../media/image384.wmf"/><Relationship Id="rId32" Type="http://schemas.openxmlformats.org/officeDocument/2006/relationships/image" Target="../media/image388.wmf"/><Relationship Id="rId37" Type="http://schemas.openxmlformats.org/officeDocument/2006/relationships/oleObject" Target="../embeddings/oleObject271.bin"/><Relationship Id="rId40" Type="http://schemas.openxmlformats.org/officeDocument/2006/relationships/image" Target="../media/image392.wmf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23" Type="http://schemas.openxmlformats.org/officeDocument/2006/relationships/oleObject" Target="../embeddings/oleObject264.bin"/><Relationship Id="rId28" Type="http://schemas.openxmlformats.org/officeDocument/2006/relationships/image" Target="../media/image386.wmf"/><Relationship Id="rId36" Type="http://schemas.openxmlformats.org/officeDocument/2006/relationships/image" Target="../media/image390.wmf"/><Relationship Id="rId10" Type="http://schemas.openxmlformats.org/officeDocument/2006/relationships/image" Target="../media/image366.wmf"/><Relationship Id="rId19" Type="http://schemas.openxmlformats.org/officeDocument/2006/relationships/oleObject" Target="../embeddings/oleObject262.bin"/><Relationship Id="rId31" Type="http://schemas.openxmlformats.org/officeDocument/2006/relationships/oleObject" Target="../embeddings/oleObject268.bin"/><Relationship Id="rId4" Type="http://schemas.openxmlformats.org/officeDocument/2006/relationships/image" Target="../media/image363.e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379.wmf"/><Relationship Id="rId22" Type="http://schemas.openxmlformats.org/officeDocument/2006/relationships/image" Target="../media/image383.wmf"/><Relationship Id="rId27" Type="http://schemas.openxmlformats.org/officeDocument/2006/relationships/oleObject" Target="../embeddings/oleObject266.bin"/><Relationship Id="rId30" Type="http://schemas.openxmlformats.org/officeDocument/2006/relationships/image" Target="../media/image387.wmf"/><Relationship Id="rId35" Type="http://schemas.openxmlformats.org/officeDocument/2006/relationships/oleObject" Target="../embeddings/oleObject270.bin"/><Relationship Id="rId8" Type="http://schemas.openxmlformats.org/officeDocument/2006/relationships/image" Target="../media/image365.wmf"/><Relationship Id="rId3" Type="http://schemas.openxmlformats.org/officeDocument/2006/relationships/oleObject" Target="../embeddings/oleObject254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4.png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wmf"/><Relationship Id="rId13" Type="http://schemas.openxmlformats.org/officeDocument/2006/relationships/oleObject" Target="../embeddings/oleObject278.bin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39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6.wmf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4.bin"/><Relationship Id="rId10" Type="http://schemas.openxmlformats.org/officeDocument/2006/relationships/image" Target="../media/image398.wmf"/><Relationship Id="rId4" Type="http://schemas.openxmlformats.org/officeDocument/2006/relationships/image" Target="../media/image395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400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wmf"/><Relationship Id="rId13" Type="http://schemas.openxmlformats.org/officeDocument/2006/relationships/oleObject" Target="../embeddings/oleObject283.bin"/><Relationship Id="rId18" Type="http://schemas.openxmlformats.org/officeDocument/2006/relationships/image" Target="../media/image407.wmf"/><Relationship Id="rId26" Type="http://schemas.openxmlformats.org/officeDocument/2006/relationships/image" Target="../media/image411.wmf"/><Relationship Id="rId3" Type="http://schemas.openxmlformats.org/officeDocument/2006/relationships/image" Target="../media/image76.png"/><Relationship Id="rId21" Type="http://schemas.openxmlformats.org/officeDocument/2006/relationships/oleObject" Target="../embeddings/oleObject287.bin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404.wmf"/><Relationship Id="rId17" Type="http://schemas.openxmlformats.org/officeDocument/2006/relationships/oleObject" Target="../embeddings/oleObject285.bin"/><Relationship Id="rId25" Type="http://schemas.openxmlformats.org/officeDocument/2006/relationships/oleObject" Target="../embeddings/oleObject289.bin"/><Relationship Id="rId2" Type="http://schemas.openxmlformats.org/officeDocument/2006/relationships/image" Target="../media/image6.jpeg"/><Relationship Id="rId16" Type="http://schemas.openxmlformats.org/officeDocument/2006/relationships/image" Target="../media/image406.wmf"/><Relationship Id="rId20" Type="http://schemas.openxmlformats.org/officeDocument/2006/relationships/image" Target="../media/image40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1.wmf"/><Relationship Id="rId11" Type="http://schemas.openxmlformats.org/officeDocument/2006/relationships/oleObject" Target="../embeddings/oleObject282.bin"/><Relationship Id="rId24" Type="http://schemas.openxmlformats.org/officeDocument/2006/relationships/image" Target="../media/image410.wmf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4.bin"/><Relationship Id="rId23" Type="http://schemas.openxmlformats.org/officeDocument/2006/relationships/oleObject" Target="../embeddings/oleObject288.bin"/><Relationship Id="rId28" Type="http://schemas.openxmlformats.org/officeDocument/2006/relationships/image" Target="../media/image412.wmf"/><Relationship Id="rId10" Type="http://schemas.openxmlformats.org/officeDocument/2006/relationships/image" Target="../media/image403.wmf"/><Relationship Id="rId19" Type="http://schemas.openxmlformats.org/officeDocument/2006/relationships/oleObject" Target="../embeddings/oleObject286.bin"/><Relationship Id="rId4" Type="http://schemas.openxmlformats.org/officeDocument/2006/relationships/image" Target="../media/image128.png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405.wmf"/><Relationship Id="rId22" Type="http://schemas.openxmlformats.org/officeDocument/2006/relationships/image" Target="../media/image409.wmf"/><Relationship Id="rId27" Type="http://schemas.openxmlformats.org/officeDocument/2006/relationships/oleObject" Target="../embeddings/oleObject290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4.gi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wmf"/><Relationship Id="rId13" Type="http://schemas.openxmlformats.org/officeDocument/2006/relationships/oleObject" Target="../embeddings/oleObject296.bin"/><Relationship Id="rId18" Type="http://schemas.openxmlformats.org/officeDocument/2006/relationships/image" Target="../media/image422.wmf"/><Relationship Id="rId26" Type="http://schemas.openxmlformats.org/officeDocument/2006/relationships/image" Target="../media/image426.wmf"/><Relationship Id="rId3" Type="http://schemas.openxmlformats.org/officeDocument/2006/relationships/oleObject" Target="../embeddings/oleObject291.bin"/><Relationship Id="rId21" Type="http://schemas.openxmlformats.org/officeDocument/2006/relationships/oleObject" Target="../embeddings/oleObject300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419.wmf"/><Relationship Id="rId17" Type="http://schemas.openxmlformats.org/officeDocument/2006/relationships/oleObject" Target="../embeddings/oleObject298.bin"/><Relationship Id="rId25" Type="http://schemas.openxmlformats.org/officeDocument/2006/relationships/oleObject" Target="../embeddings/oleObject302.bin"/><Relationship Id="rId2" Type="http://schemas.openxmlformats.org/officeDocument/2006/relationships/image" Target="../media/image6.jpeg"/><Relationship Id="rId16" Type="http://schemas.openxmlformats.org/officeDocument/2006/relationships/image" Target="../media/image421.wmf"/><Relationship Id="rId20" Type="http://schemas.openxmlformats.org/officeDocument/2006/relationships/image" Target="../media/image42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6.wmf"/><Relationship Id="rId11" Type="http://schemas.openxmlformats.org/officeDocument/2006/relationships/oleObject" Target="../embeddings/oleObject295.bin"/><Relationship Id="rId24" Type="http://schemas.openxmlformats.org/officeDocument/2006/relationships/image" Target="../media/image425.wmf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23" Type="http://schemas.openxmlformats.org/officeDocument/2006/relationships/oleObject" Target="../embeddings/oleObject301.bin"/><Relationship Id="rId28" Type="http://schemas.openxmlformats.org/officeDocument/2006/relationships/image" Target="../media/image427.wmf"/><Relationship Id="rId10" Type="http://schemas.openxmlformats.org/officeDocument/2006/relationships/image" Target="../media/image418.wmf"/><Relationship Id="rId19" Type="http://schemas.openxmlformats.org/officeDocument/2006/relationships/oleObject" Target="../embeddings/oleObject299.bin"/><Relationship Id="rId4" Type="http://schemas.openxmlformats.org/officeDocument/2006/relationships/image" Target="../media/image415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420.wmf"/><Relationship Id="rId22" Type="http://schemas.openxmlformats.org/officeDocument/2006/relationships/image" Target="../media/image424.wmf"/><Relationship Id="rId27" Type="http://schemas.openxmlformats.org/officeDocument/2006/relationships/oleObject" Target="../embeddings/oleObject303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wmf"/><Relationship Id="rId13" Type="http://schemas.openxmlformats.org/officeDocument/2006/relationships/oleObject" Target="../embeddings/oleObject309.bin"/><Relationship Id="rId18" Type="http://schemas.openxmlformats.org/officeDocument/2006/relationships/image" Target="../media/image433.wmf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430.wmf"/><Relationship Id="rId17" Type="http://schemas.openxmlformats.org/officeDocument/2006/relationships/oleObject" Target="../embeddings/oleObject311.bin"/><Relationship Id="rId2" Type="http://schemas.openxmlformats.org/officeDocument/2006/relationships/image" Target="../media/image6.jpeg"/><Relationship Id="rId16" Type="http://schemas.openxmlformats.org/officeDocument/2006/relationships/image" Target="../media/image432.wmf"/><Relationship Id="rId20" Type="http://schemas.openxmlformats.org/officeDocument/2006/relationships/image" Target="../media/image43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8.wmf"/><Relationship Id="rId11" Type="http://schemas.openxmlformats.org/officeDocument/2006/relationships/oleObject" Target="../embeddings/oleObject308.bin"/><Relationship Id="rId5" Type="http://schemas.openxmlformats.org/officeDocument/2006/relationships/oleObject" Target="../embeddings/oleObject305.bin"/><Relationship Id="rId15" Type="http://schemas.openxmlformats.org/officeDocument/2006/relationships/oleObject" Target="../embeddings/oleObject310.bin"/><Relationship Id="rId10" Type="http://schemas.openxmlformats.org/officeDocument/2006/relationships/image" Target="../media/image429.wmf"/><Relationship Id="rId19" Type="http://schemas.openxmlformats.org/officeDocument/2006/relationships/oleObject" Target="../embeddings/oleObject312.bin"/><Relationship Id="rId4" Type="http://schemas.openxmlformats.org/officeDocument/2006/relationships/image" Target="../media/image428.wmf"/><Relationship Id="rId9" Type="http://schemas.openxmlformats.org/officeDocument/2006/relationships/oleObject" Target="../embeddings/oleObject307.bin"/><Relationship Id="rId14" Type="http://schemas.openxmlformats.org/officeDocument/2006/relationships/image" Target="../media/image4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0924"/>
              </p:ext>
            </p:extLst>
          </p:nvPr>
        </p:nvGraphicFramePr>
        <p:xfrm>
          <a:off x="2190750" y="1592263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1592263"/>
                        <a:ext cx="41989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47084"/>
              </p:ext>
            </p:extLst>
          </p:nvPr>
        </p:nvGraphicFramePr>
        <p:xfrm>
          <a:off x="2135188" y="2441575"/>
          <a:ext cx="4197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253800" progId="Equation.DSMT4">
                  <p:embed/>
                </p:oleObj>
              </mc:Choice>
              <mc:Fallback>
                <p:oleObj name="Equation" r:id="rId9" imgW="2450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2441575"/>
                        <a:ext cx="41973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3">
            <a:extLst>
              <a:ext uri="{FF2B5EF4-FFF2-40B4-BE49-F238E27FC236}">
                <a16:creationId xmlns:a16="http://schemas.microsoft.com/office/drawing/2014/main" id="{5256E835-176C-16B0-5628-34AEE7E9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0860"/>
              </p:ext>
            </p:extLst>
          </p:nvPr>
        </p:nvGraphicFramePr>
        <p:xfrm>
          <a:off x="2944019" y="3283526"/>
          <a:ext cx="827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469800" progId="Equation.DSMT4">
                  <p:embed/>
                </p:oleObj>
              </mc:Choice>
              <mc:Fallback>
                <p:oleObj name="Equation" r:id="rId11" imgW="482400" imgH="469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4019" y="3283526"/>
                        <a:ext cx="8270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13">
            <a:extLst>
              <a:ext uri="{FF2B5EF4-FFF2-40B4-BE49-F238E27FC236}">
                <a16:creationId xmlns:a16="http://schemas.microsoft.com/office/drawing/2014/main" id="{C78378E5-3276-D0A8-63B5-70E0337E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98577"/>
              </p:ext>
            </p:extLst>
          </p:nvPr>
        </p:nvGraphicFramePr>
        <p:xfrm>
          <a:off x="4824243" y="3262094"/>
          <a:ext cx="2803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495000" progId="Equation.DSMT4">
                  <p:embed/>
                </p:oleObj>
              </mc:Choice>
              <mc:Fallback>
                <p:oleObj name="Equation" r:id="rId13" imgW="1638000" imgH="495000" progId="Equation.DSMT4">
                  <p:embed/>
                  <p:pic>
                    <p:nvPicPr>
                      <p:cNvPr id="2" name="Об'єкт 13">
                        <a:extLst>
                          <a:ext uri="{FF2B5EF4-FFF2-40B4-BE49-F238E27FC236}">
                            <a16:creationId xmlns:a16="http://schemas.microsoft.com/office/drawing/2014/main" id="{5256E835-176C-16B0-5628-34AEE7E98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4243" y="3262094"/>
                        <a:ext cx="28035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3">
            <a:extLst>
              <a:ext uri="{FF2B5EF4-FFF2-40B4-BE49-F238E27FC236}">
                <a16:creationId xmlns:a16="http://schemas.microsoft.com/office/drawing/2014/main" id="{6D403AE3-1C59-1884-64A5-0A0DF48ED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55985"/>
              </p:ext>
            </p:extLst>
          </p:nvPr>
        </p:nvGraphicFramePr>
        <p:xfrm>
          <a:off x="2383096" y="4397561"/>
          <a:ext cx="1121846" cy="47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3" name="Об'єкт 13">
                        <a:extLst>
                          <a:ext uri="{FF2B5EF4-FFF2-40B4-BE49-F238E27FC236}">
                            <a16:creationId xmlns:a16="http://schemas.microsoft.com/office/drawing/2014/main" id="{C78378E5-3276-D0A8-63B5-70E0337E8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3096" y="4397561"/>
                        <a:ext cx="1121846" cy="473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3">
            <a:extLst>
              <a:ext uri="{FF2B5EF4-FFF2-40B4-BE49-F238E27FC236}">
                <a16:creationId xmlns:a16="http://schemas.microsoft.com/office/drawing/2014/main" id="{56273379-F4E4-7C33-56D2-09F8891D0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85892"/>
              </p:ext>
            </p:extLst>
          </p:nvPr>
        </p:nvGraphicFramePr>
        <p:xfrm>
          <a:off x="4110038" y="4397375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41200" progId="Equation.DSMT4">
                  <p:embed/>
                </p:oleObj>
              </mc:Choice>
              <mc:Fallback>
                <p:oleObj name="Equation" r:id="rId17" imgW="698400" imgH="2412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0038" y="4397375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13">
            <a:extLst>
              <a:ext uri="{FF2B5EF4-FFF2-40B4-BE49-F238E27FC236}">
                <a16:creationId xmlns:a16="http://schemas.microsoft.com/office/drawing/2014/main" id="{CC2963A9-2640-768F-E0A3-492980547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99217"/>
              </p:ext>
            </p:extLst>
          </p:nvPr>
        </p:nvGraphicFramePr>
        <p:xfrm>
          <a:off x="6300787" y="4150301"/>
          <a:ext cx="12223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469800" progId="Equation.DSMT4">
                  <p:embed/>
                </p:oleObj>
              </mc:Choice>
              <mc:Fallback>
                <p:oleObj name="Equation" r:id="rId19" imgW="622080" imgH="469800" progId="Equation.DSMT4">
                  <p:embed/>
                  <p:pic>
                    <p:nvPicPr>
                      <p:cNvPr id="5" name="Об'єкт 13">
                        <a:extLst>
                          <a:ext uri="{FF2B5EF4-FFF2-40B4-BE49-F238E27FC236}">
                            <a16:creationId xmlns:a16="http://schemas.microsoft.com/office/drawing/2014/main" id="{56273379-F4E4-7C33-56D2-09F8891D0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0787" y="4150301"/>
                        <a:ext cx="12223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3">
            <a:extLst>
              <a:ext uri="{FF2B5EF4-FFF2-40B4-BE49-F238E27FC236}">
                <a16:creationId xmlns:a16="http://schemas.microsoft.com/office/drawing/2014/main" id="{776FDA86-DC21-6659-6180-11CEE65A5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10599"/>
              </p:ext>
            </p:extLst>
          </p:nvPr>
        </p:nvGraphicFramePr>
        <p:xfrm>
          <a:off x="2383096" y="5273327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3096" y="5273327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3">
            <a:extLst>
              <a:ext uri="{FF2B5EF4-FFF2-40B4-BE49-F238E27FC236}">
                <a16:creationId xmlns:a16="http://schemas.microsoft.com/office/drawing/2014/main" id="{62374D0D-7AF4-A56A-783E-5C9DF731E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77866"/>
              </p:ext>
            </p:extLst>
          </p:nvPr>
        </p:nvGraphicFramePr>
        <p:xfrm>
          <a:off x="3592512" y="5223320"/>
          <a:ext cx="1395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92512" y="5223320"/>
                        <a:ext cx="13954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3">
            <a:extLst>
              <a:ext uri="{FF2B5EF4-FFF2-40B4-BE49-F238E27FC236}">
                <a16:creationId xmlns:a16="http://schemas.microsoft.com/office/drawing/2014/main" id="{5D30532D-E5E4-E31F-B043-5942A249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37822"/>
              </p:ext>
            </p:extLst>
          </p:nvPr>
        </p:nvGraphicFramePr>
        <p:xfrm>
          <a:off x="2383096" y="6074050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8" name="Об'єкт 13">
                        <a:extLst>
                          <a:ext uri="{FF2B5EF4-FFF2-40B4-BE49-F238E27FC236}">
                            <a16:creationId xmlns:a16="http://schemas.microsoft.com/office/drawing/2014/main" id="{776FDA86-DC21-6659-6180-11CEE65A5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3096" y="6074050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3">
            <a:extLst>
              <a:ext uri="{FF2B5EF4-FFF2-40B4-BE49-F238E27FC236}">
                <a16:creationId xmlns:a16="http://schemas.microsoft.com/office/drawing/2014/main" id="{38695F7D-9624-29C6-D7BA-EEA85EC41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0885"/>
              </p:ext>
            </p:extLst>
          </p:nvPr>
        </p:nvGraphicFramePr>
        <p:xfrm>
          <a:off x="3853063" y="5757059"/>
          <a:ext cx="1120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469800" progId="Equation.DSMT4">
                  <p:embed/>
                </p:oleObj>
              </mc:Choice>
              <mc:Fallback>
                <p:oleObj name="Equation" r:id="rId27" imgW="571320" imgH="469800" progId="Equation.DSMT4">
                  <p:embed/>
                  <p:pic>
                    <p:nvPicPr>
                      <p:cNvPr id="10" name="Об'єкт 13">
                        <a:extLst>
                          <a:ext uri="{FF2B5EF4-FFF2-40B4-BE49-F238E27FC236}">
                            <a16:creationId xmlns:a16="http://schemas.microsoft.com/office/drawing/2014/main" id="{62374D0D-7AF4-A56A-783E-5C9DF731E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3063" y="5757059"/>
                        <a:ext cx="1120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3">
            <a:extLst>
              <a:ext uri="{FF2B5EF4-FFF2-40B4-BE49-F238E27FC236}">
                <a16:creationId xmlns:a16="http://schemas.microsoft.com/office/drawing/2014/main" id="{242EDF92-92C0-72E9-E130-B31D0A159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37868"/>
              </p:ext>
            </p:extLst>
          </p:nvPr>
        </p:nvGraphicFramePr>
        <p:xfrm>
          <a:off x="5546725" y="5924550"/>
          <a:ext cx="971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253800" progId="Equation.DSMT4">
                  <p:embed/>
                </p:oleObj>
              </mc:Choice>
              <mc:Fallback>
                <p:oleObj name="Equation" r:id="rId29" imgW="495000" imgH="253800" progId="Equation.DSMT4">
                  <p:embed/>
                  <p:pic>
                    <p:nvPicPr>
                      <p:cNvPr id="12" name="Об'єкт 13">
                        <a:extLst>
                          <a:ext uri="{FF2B5EF4-FFF2-40B4-BE49-F238E27FC236}">
                            <a16:creationId xmlns:a16="http://schemas.microsoft.com/office/drawing/2014/main" id="{38695F7D-9624-29C6-D7BA-EEA85EC41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46725" y="5924550"/>
                        <a:ext cx="9715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3">
            <a:extLst>
              <a:ext uri="{FF2B5EF4-FFF2-40B4-BE49-F238E27FC236}">
                <a16:creationId xmlns:a16="http://schemas.microsoft.com/office/drawing/2014/main" id="{A8D488DC-A584-E672-FE3E-98ED73C9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3284"/>
              </p:ext>
            </p:extLst>
          </p:nvPr>
        </p:nvGraphicFramePr>
        <p:xfrm>
          <a:off x="7029450" y="5694363"/>
          <a:ext cx="10953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482400" progId="Equation.DSMT4">
                  <p:embed/>
                </p:oleObj>
              </mc:Choice>
              <mc:Fallback>
                <p:oleObj name="Equation" r:id="rId31" imgW="558720" imgH="482400" progId="Equation.DSMT4">
                  <p:embed/>
                  <p:pic>
                    <p:nvPicPr>
                      <p:cNvPr id="15" name="Об'єкт 13">
                        <a:extLst>
                          <a:ext uri="{FF2B5EF4-FFF2-40B4-BE49-F238E27FC236}">
                            <a16:creationId xmlns:a16="http://schemas.microsoft.com/office/drawing/2014/main" id="{242EDF92-92C0-72E9-E130-B31D0A159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29450" y="5694363"/>
                        <a:ext cx="10953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1688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34645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36661"/>
              </p:ext>
            </p:extLst>
          </p:nvPr>
        </p:nvGraphicFramePr>
        <p:xfrm>
          <a:off x="2424751" y="1510759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751" y="1510759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95746"/>
              </p:ext>
            </p:extLst>
          </p:nvPr>
        </p:nvGraphicFramePr>
        <p:xfrm>
          <a:off x="5767742" y="151075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7742" y="151075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2">
            <a:extLst>
              <a:ext uri="{FF2B5EF4-FFF2-40B4-BE49-F238E27FC236}">
                <a16:creationId xmlns:a16="http://schemas.microsoft.com/office/drawing/2014/main" id="{7D55A93A-771A-7829-C471-EF52B9559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77773"/>
              </p:ext>
            </p:extLst>
          </p:nvPr>
        </p:nvGraphicFramePr>
        <p:xfrm>
          <a:off x="2320769" y="5047327"/>
          <a:ext cx="1997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533160" progId="Equation.DSMT4">
                  <p:embed/>
                </p:oleObj>
              </mc:Choice>
              <mc:Fallback>
                <p:oleObj name="Equation" r:id="rId11" imgW="1079280" imgH="5331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0769" y="5047327"/>
                        <a:ext cx="19970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2">
            <a:extLst>
              <a:ext uri="{FF2B5EF4-FFF2-40B4-BE49-F238E27FC236}">
                <a16:creationId xmlns:a16="http://schemas.microsoft.com/office/drawing/2014/main" id="{23C9609C-0797-589D-B1FD-FB65DE4F3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23118"/>
              </p:ext>
            </p:extLst>
          </p:nvPr>
        </p:nvGraphicFramePr>
        <p:xfrm>
          <a:off x="1857375" y="3258142"/>
          <a:ext cx="709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35080" imgH="253800" progId="Equation.DSMT4">
                  <p:embed/>
                </p:oleObj>
              </mc:Choice>
              <mc:Fallback>
                <p:oleObj name="Equation" r:id="rId13" imgW="383508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375" y="3258142"/>
                        <a:ext cx="70929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2">
            <a:extLst>
              <a:ext uri="{FF2B5EF4-FFF2-40B4-BE49-F238E27FC236}">
                <a16:creationId xmlns:a16="http://schemas.microsoft.com/office/drawing/2014/main" id="{D7EE298C-F4FB-3341-26B3-B9EAD0380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55049"/>
              </p:ext>
            </p:extLst>
          </p:nvPr>
        </p:nvGraphicFramePr>
        <p:xfrm>
          <a:off x="2325145" y="4167511"/>
          <a:ext cx="1901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5145" y="4167511"/>
                        <a:ext cx="19018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2">
            <a:extLst>
              <a:ext uri="{FF2B5EF4-FFF2-40B4-BE49-F238E27FC236}">
                <a16:creationId xmlns:a16="http://schemas.microsoft.com/office/drawing/2014/main" id="{98FA8FA0-4BFA-7B4D-6782-50F8AAD4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75463"/>
              </p:ext>
            </p:extLst>
          </p:nvPr>
        </p:nvGraphicFramePr>
        <p:xfrm>
          <a:off x="5536302" y="5153488"/>
          <a:ext cx="2678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317160" progId="Equation.DSMT4">
                  <p:embed/>
                </p:oleObj>
              </mc:Choice>
              <mc:Fallback>
                <p:oleObj name="Equation" r:id="rId17" imgW="1447560" imgH="31716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6302" y="5153488"/>
                        <a:ext cx="26781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2">
            <a:extLst>
              <a:ext uri="{FF2B5EF4-FFF2-40B4-BE49-F238E27FC236}">
                <a16:creationId xmlns:a16="http://schemas.microsoft.com/office/drawing/2014/main" id="{46848E2F-2278-08D8-9CFB-F41440CA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53860"/>
              </p:ext>
            </p:extLst>
          </p:nvPr>
        </p:nvGraphicFramePr>
        <p:xfrm>
          <a:off x="1822450" y="2582863"/>
          <a:ext cx="716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73240" imgH="253800" progId="Equation.DSMT4">
                  <p:embed/>
                </p:oleObj>
              </mc:Choice>
              <mc:Fallback>
                <p:oleObj name="Equation" r:id="rId19" imgW="3873240" imgH="253800" progId="Equation.DSMT4">
                  <p:embed/>
                  <p:pic>
                    <p:nvPicPr>
                      <p:cNvPr id="4" name="Об'єкт 12">
                        <a:extLst>
                          <a:ext uri="{FF2B5EF4-FFF2-40B4-BE49-F238E27FC236}">
                            <a16:creationId xmlns:a16="http://schemas.microsoft.com/office/drawing/2014/main" id="{23C9609C-0797-589D-B1FD-FB65DE4F3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2450" y="2582863"/>
                        <a:ext cx="7162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71A1AF7-F779-5C53-33E0-930DE5907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714756" y="4307289"/>
            <a:ext cx="2281616" cy="90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5B6773-E49C-0B08-9E74-B1CAA7EA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17411"/>
              </p:ext>
            </p:extLst>
          </p:nvPr>
        </p:nvGraphicFramePr>
        <p:xfrm>
          <a:off x="400173" y="2276562"/>
          <a:ext cx="1083780" cy="76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73" y="2276562"/>
                        <a:ext cx="1083780" cy="765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6A9435C-744C-38F4-C6DE-B8123AAF1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70815"/>
              </p:ext>
            </p:extLst>
          </p:nvPr>
        </p:nvGraphicFramePr>
        <p:xfrm>
          <a:off x="2126672" y="3174351"/>
          <a:ext cx="2037192" cy="50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215640" progId="Equation.DSMT4">
                  <p:embed/>
                </p:oleObj>
              </mc:Choice>
              <mc:Fallback>
                <p:oleObj name="Equation" r:id="rId7" imgW="863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6672" y="3174351"/>
                        <a:ext cx="2037192" cy="509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9D1A42EA-F74E-7C85-2983-B4C1509CA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4909"/>
              </p:ext>
            </p:extLst>
          </p:nvPr>
        </p:nvGraphicFramePr>
        <p:xfrm>
          <a:off x="4842437" y="3175649"/>
          <a:ext cx="10493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215640" progId="Equation.DSMT4">
                  <p:embed/>
                </p:oleObj>
              </mc:Choice>
              <mc:Fallback>
                <p:oleObj name="Equation" r:id="rId9" imgW="444240" imgH="2156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6A9435C-744C-38F4-C6DE-B8123AAF1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2437" y="3175649"/>
                        <a:ext cx="104933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E3D853C-1356-6482-4B16-30262A7DE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58033"/>
              </p:ext>
            </p:extLst>
          </p:nvPr>
        </p:nvGraphicFramePr>
        <p:xfrm>
          <a:off x="6745288" y="2978150"/>
          <a:ext cx="12271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20" imgH="355320" progId="Equation.DSMT4">
                  <p:embed/>
                </p:oleObj>
              </mc:Choice>
              <mc:Fallback>
                <p:oleObj name="Equation" r:id="rId11" imgW="558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45288" y="2978150"/>
                        <a:ext cx="1227137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F42252DD-B2CB-D1F0-634A-35D9CED01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6687"/>
              </p:ext>
            </p:extLst>
          </p:nvPr>
        </p:nvGraphicFramePr>
        <p:xfrm>
          <a:off x="2954338" y="3783013"/>
          <a:ext cx="20081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355320" progId="Equation.DSMT4">
                  <p:embed/>
                </p:oleObj>
              </mc:Choice>
              <mc:Fallback>
                <p:oleObj name="Equation" r:id="rId13" imgW="850680" imgH="3553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6A9435C-744C-38F4-C6DE-B8123AAF1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54338" y="3783013"/>
                        <a:ext cx="2008187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F910B718-B492-EA81-9D38-22209275B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335698"/>
              </p:ext>
            </p:extLst>
          </p:nvPr>
        </p:nvGraphicFramePr>
        <p:xfrm>
          <a:off x="5891213" y="3752850"/>
          <a:ext cx="17081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DSMT4">
                  <p:embed/>
                </p:oleObj>
              </mc:Choice>
              <mc:Fallback>
                <p:oleObj name="Equation" r:id="rId15" imgW="723600" imgH="3808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F42252DD-B2CB-D1F0-634A-35D9CED01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91213" y="3752850"/>
                        <a:ext cx="1708150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7862AC7-E750-1622-9EE7-73FF43275FB4}"/>
              </a:ext>
            </a:extLst>
          </p:cNvPr>
          <p:cNvSpPr txBox="1"/>
          <p:nvPr/>
        </p:nvSpPr>
        <p:spPr>
          <a:xfrm>
            <a:off x="2216727" y="5569453"/>
            <a:ext cx="664599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3200" i="1" dirty="0">
                <a:solidFill>
                  <a:srgbClr val="0070C0"/>
                </a:solidFill>
              </a:rPr>
              <a:t>Лінії магнітної індукції замкнені (не існує магнітних зарядів) !</a:t>
            </a: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D44C9B4-A44B-53A5-B300-E518EC3789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2468" y="4222591"/>
            <a:ext cx="3440113" cy="2389468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25BA3CEE-8F3A-5F2F-9F3D-6F5BBDE94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642377"/>
              </p:ext>
            </p:extLst>
          </p:nvPr>
        </p:nvGraphicFramePr>
        <p:xfrm>
          <a:off x="2344738" y="874713"/>
          <a:ext cx="18256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15640" progId="Equation.DSMT4">
                  <p:embed/>
                </p:oleObj>
              </mc:Choice>
              <mc:Fallback>
                <p:oleObj name="Equation" r:id="rId4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4738" y="874713"/>
                        <a:ext cx="18256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99D6907-9260-EEAE-3197-5898BAE90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863898"/>
              </p:ext>
            </p:extLst>
          </p:nvPr>
        </p:nvGraphicFramePr>
        <p:xfrm>
          <a:off x="4758892" y="874569"/>
          <a:ext cx="1882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317160" progId="Equation.DSMT4">
                  <p:embed/>
                </p:oleObj>
              </mc:Choice>
              <mc:Fallback>
                <p:oleObj name="Equation" r:id="rId6" imgW="82548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25BA3CEE-8F3A-5F2F-9F3D-6F5BBDE94E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8892" y="874569"/>
                        <a:ext cx="188277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8756E3DC-61E8-339B-10CF-54005DD83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57340"/>
              </p:ext>
            </p:extLst>
          </p:nvPr>
        </p:nvGraphicFramePr>
        <p:xfrm>
          <a:off x="2166792" y="3439229"/>
          <a:ext cx="919167" cy="492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90440" progId="Equation.DSMT4">
                  <p:embed/>
                </p:oleObj>
              </mc:Choice>
              <mc:Fallback>
                <p:oleObj name="Equation" r:id="rId8" imgW="355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6792" y="3439229"/>
                        <a:ext cx="919167" cy="492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 зі стрілкою 7">
            <a:extLst>
              <a:ext uri="{FF2B5EF4-FFF2-40B4-BE49-F238E27FC236}">
                <a16:creationId xmlns:a16="http://schemas.microsoft.com/office/drawing/2014/main" id="{8ECE0AD0-B09A-5B63-32A1-1FA35876844E}"/>
              </a:ext>
            </a:extLst>
          </p:cNvPr>
          <p:cNvCxnSpPr>
            <a:cxnSpLocks/>
          </p:cNvCxnSpPr>
          <p:nvPr/>
        </p:nvCxnSpPr>
        <p:spPr>
          <a:xfrm flipV="1">
            <a:off x="2614830" y="4662661"/>
            <a:ext cx="11545" cy="921449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 зі стрілкою 8">
            <a:extLst>
              <a:ext uri="{FF2B5EF4-FFF2-40B4-BE49-F238E27FC236}">
                <a16:creationId xmlns:a16="http://schemas.microsoft.com/office/drawing/2014/main" id="{1EFFB084-ECE5-663E-D913-08DC75119217}"/>
              </a:ext>
            </a:extLst>
          </p:cNvPr>
          <p:cNvCxnSpPr>
            <a:cxnSpLocks/>
          </p:cNvCxnSpPr>
          <p:nvPr/>
        </p:nvCxnSpPr>
        <p:spPr>
          <a:xfrm>
            <a:off x="4758859" y="5565638"/>
            <a:ext cx="33" cy="859225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6C24302A-E4F8-630D-D0A6-DEF088716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93172"/>
              </p:ext>
            </p:extLst>
          </p:nvPr>
        </p:nvGraphicFramePr>
        <p:xfrm>
          <a:off x="2373891" y="4057566"/>
          <a:ext cx="552116" cy="586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15640" progId="Equation.DSMT4">
                  <p:embed/>
                </p:oleObj>
              </mc:Choice>
              <mc:Fallback>
                <p:oleObj name="Equation" r:id="rId10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73891" y="4057566"/>
                        <a:ext cx="552116" cy="586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B2834F9-D4D7-383B-619B-7E31D477C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845606"/>
              </p:ext>
            </p:extLst>
          </p:nvPr>
        </p:nvGraphicFramePr>
        <p:xfrm>
          <a:off x="4759243" y="6216039"/>
          <a:ext cx="604845" cy="60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15640" progId="Equation.DSMT4">
                  <p:embed/>
                </p:oleObj>
              </mc:Choice>
              <mc:Fallback>
                <p:oleObj name="Equation" r:id="rId12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59243" y="6216039"/>
                        <a:ext cx="604845" cy="604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3425" y="1038572"/>
            <a:ext cx="1957397" cy="176486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7451" y="3646729"/>
            <a:ext cx="1569156" cy="1791841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8AF9BF6-5568-10F5-F8BD-250E10141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25289"/>
              </p:ext>
            </p:extLst>
          </p:nvPr>
        </p:nvGraphicFramePr>
        <p:xfrm>
          <a:off x="2195077" y="882422"/>
          <a:ext cx="880632" cy="58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077" y="882422"/>
                        <a:ext cx="880632" cy="58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C9165DB-AAA0-DCDC-69DF-40BCC5607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90524"/>
              </p:ext>
            </p:extLst>
          </p:nvPr>
        </p:nvGraphicFramePr>
        <p:xfrm>
          <a:off x="6157190" y="1193850"/>
          <a:ext cx="1601355" cy="48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190440" progId="Equation.DSMT4">
                  <p:embed/>
                </p:oleObj>
              </mc:Choice>
              <mc:Fallback>
                <p:oleObj name="Equation" r:id="rId4" imgW="634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7190" y="1193850"/>
                        <a:ext cx="1601355" cy="480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0076BE0D-B8D1-EF2B-FEB9-A02D2551C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00479"/>
              </p:ext>
            </p:extLst>
          </p:nvPr>
        </p:nvGraphicFramePr>
        <p:xfrm>
          <a:off x="5711393" y="1728539"/>
          <a:ext cx="26241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190440" progId="Equation.DSMT4">
                  <p:embed/>
                </p:oleObj>
              </mc:Choice>
              <mc:Fallback>
                <p:oleObj name="Equation" r:id="rId6" imgW="1041120" imgH="1904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C9165DB-AAA0-DCDC-69DF-40BCC56071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1393" y="1728539"/>
                        <a:ext cx="2624137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7305EE9-E9CB-8F8F-4DB1-4EFB79ADC7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5302685-D84D-B335-8798-C886A3D276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7777" y="1146905"/>
            <a:ext cx="2027932" cy="245418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DE8D0C-96FD-68C5-8E01-57B67D24B231}"/>
              </a:ext>
            </a:extLst>
          </p:cNvPr>
          <p:cNvSpPr txBox="1"/>
          <p:nvPr/>
        </p:nvSpPr>
        <p:spPr>
          <a:xfrm>
            <a:off x="2122035" y="365580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FA424D99-45F4-2993-43CD-3ABF71485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77006"/>
              </p:ext>
            </p:extLst>
          </p:nvPr>
        </p:nvGraphicFramePr>
        <p:xfrm>
          <a:off x="2452254" y="1550662"/>
          <a:ext cx="2194927" cy="666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15640" progId="Equation.DSMT4">
                  <p:embed/>
                </p:oleObj>
              </mc:Choice>
              <mc:Fallback>
                <p:oleObj name="Equation" r:id="rId4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2254" y="1550662"/>
                        <a:ext cx="2194927" cy="666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98A10A12-4419-08C6-5ABD-5259F2DEC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82800"/>
              </p:ext>
            </p:extLst>
          </p:nvPr>
        </p:nvGraphicFramePr>
        <p:xfrm>
          <a:off x="2581014" y="2490935"/>
          <a:ext cx="2027932" cy="103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355320" progId="Equation.DSMT4">
                  <p:embed/>
                </p:oleObj>
              </mc:Choice>
              <mc:Fallback>
                <p:oleObj name="Equation" r:id="rId6" imgW="698400" imgH="35532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A424D99-45F4-2993-43CD-3ABF71485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1014" y="2490935"/>
                        <a:ext cx="2027932" cy="103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1359363D-DEB3-2E8F-9807-FB0019DBB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57789"/>
              </p:ext>
            </p:extLst>
          </p:nvPr>
        </p:nvGraphicFramePr>
        <p:xfrm>
          <a:off x="2517775" y="3392488"/>
          <a:ext cx="206533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380880" progId="Equation.DSMT4">
                  <p:embed/>
                </p:oleObj>
              </mc:Choice>
              <mc:Fallback>
                <p:oleObj name="Equation" r:id="rId8" imgW="711000" imgH="38088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98A10A12-4419-08C6-5ABD-5259F2DEC4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7775" y="3392488"/>
                        <a:ext cx="2065338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1983235-FF75-3501-CD31-211BE1F57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181324"/>
              </p:ext>
            </p:extLst>
          </p:nvPr>
        </p:nvGraphicFramePr>
        <p:xfrm>
          <a:off x="2535751" y="4367065"/>
          <a:ext cx="2027932" cy="103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355320" progId="Equation.DSMT4">
                  <p:embed/>
                </p:oleObj>
              </mc:Choice>
              <mc:Fallback>
                <p:oleObj name="Equation" r:id="rId10" imgW="698400" imgH="3553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1359363D-DEB3-2E8F-9807-FB0019DBB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35751" y="4367065"/>
                        <a:ext cx="2027932" cy="103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EA5C016A-6A63-7B9A-89E9-8CFC90628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298081"/>
              </p:ext>
            </p:extLst>
          </p:nvPr>
        </p:nvGraphicFramePr>
        <p:xfrm>
          <a:off x="4973782" y="5399684"/>
          <a:ext cx="285908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393480" progId="Equation.DSMT4">
                  <p:embed/>
                </p:oleObj>
              </mc:Choice>
              <mc:Fallback>
                <p:oleObj name="Equation" r:id="rId12" imgW="927000" imgH="39348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A424D99-45F4-2993-43CD-3ABF71485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73782" y="5399684"/>
                        <a:ext cx="2859088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126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8E8C84-A34D-0321-5679-30A548A35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2043" y="890771"/>
            <a:ext cx="3109703" cy="2238545"/>
          </a:xfrm>
          <a:prstGeom prst="rect">
            <a:avLst/>
          </a:prstGeom>
        </p:spPr>
      </p:pic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37D075C8-9834-8F6A-C6AD-DAB4300F5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27821"/>
              </p:ext>
            </p:extLst>
          </p:nvPr>
        </p:nvGraphicFramePr>
        <p:xfrm>
          <a:off x="6350133" y="701407"/>
          <a:ext cx="1849981" cy="669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15640" progId="Equation.DSMT4">
                  <p:embed/>
                </p:oleObj>
              </mc:Choice>
              <mc:Fallback>
                <p:oleObj name="Equation" r:id="rId4" imgW="596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0133" y="701407"/>
                        <a:ext cx="1849981" cy="669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1BF360ED-1B7D-638A-ED30-598317DDD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74333"/>
              </p:ext>
            </p:extLst>
          </p:nvPr>
        </p:nvGraphicFramePr>
        <p:xfrm>
          <a:off x="4455069" y="3317279"/>
          <a:ext cx="19669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317160" progId="Equation.DSMT4">
                  <p:embed/>
                </p:oleObj>
              </mc:Choice>
              <mc:Fallback>
                <p:oleObj name="Equation" r:id="rId6" imgW="634680" imgH="31716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37D075C8-9834-8F6A-C6AD-DAB4300F5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55069" y="3317279"/>
                        <a:ext cx="1966912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E64D426D-2CF0-3F87-326D-646677105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825622"/>
              </p:ext>
            </p:extLst>
          </p:nvPr>
        </p:nvGraphicFramePr>
        <p:xfrm>
          <a:off x="4221596" y="4525184"/>
          <a:ext cx="24003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1BF360ED-1B7D-638A-ED30-598317DDDB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21596" y="4525184"/>
                        <a:ext cx="24003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5A5243E1-C0F9-9D9D-AE53-A049212EC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53765"/>
              </p:ext>
            </p:extLst>
          </p:nvPr>
        </p:nvGraphicFramePr>
        <p:xfrm>
          <a:off x="2074718" y="5512378"/>
          <a:ext cx="2871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15640" progId="Equation.DSMT4">
                  <p:embed/>
                </p:oleObj>
              </mc:Choice>
              <mc:Fallback>
                <p:oleObj name="Equation" r:id="rId10" imgW="92700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E64D426D-2CF0-3F87-326D-646677105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4718" y="5512378"/>
                        <a:ext cx="2871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6255" y="832946"/>
            <a:ext cx="3625598" cy="285624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2E66D02-BF5D-4AEE-EF91-C495ECE60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471298"/>
              </p:ext>
            </p:extLst>
          </p:nvPr>
        </p:nvGraphicFramePr>
        <p:xfrm>
          <a:off x="2388839" y="3951866"/>
          <a:ext cx="5297365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215640" progId="Equation.DSMT4">
                  <p:embed/>
                </p:oleObj>
              </mc:Choice>
              <mc:Fallback>
                <p:oleObj name="Equation" r:id="rId4" imgW="1955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8839" y="3951866"/>
                        <a:ext cx="5297365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5008CB7-AB65-A781-4BEB-9FAAD72FE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33953"/>
              </p:ext>
            </p:extLst>
          </p:nvPr>
        </p:nvGraphicFramePr>
        <p:xfrm>
          <a:off x="3571731" y="4796125"/>
          <a:ext cx="30622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190440" progId="Equation.DSMT4">
                  <p:embed/>
                </p:oleObj>
              </mc:Choice>
              <mc:Fallback>
                <p:oleObj name="Equation" r:id="rId6" imgW="1130040" imgH="19044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22E66D02-BF5D-4AEE-EF91-C495ECE60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1731" y="4796125"/>
                        <a:ext cx="306228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3EFE8717-2299-118E-4DB1-42BECC46E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84965"/>
              </p:ext>
            </p:extLst>
          </p:nvPr>
        </p:nvGraphicFramePr>
        <p:xfrm>
          <a:off x="3887355" y="5558270"/>
          <a:ext cx="27178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317160" progId="Equation.DSMT4">
                  <p:embed/>
                </p:oleObj>
              </mc:Choice>
              <mc:Fallback>
                <p:oleObj name="Equation" r:id="rId8" imgW="100296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5008CB7-AB65-A781-4BEB-9FAAD72FE9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7355" y="5558270"/>
                        <a:ext cx="27178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CF44263-DAAF-CCB1-8A85-06FF4F2601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B8E730E-483F-978A-5593-62FE6A79B25B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7C5B50A-ACA8-5B2F-3FD0-E536D1715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311239"/>
              </p:ext>
            </p:extLst>
          </p:nvPr>
        </p:nvGraphicFramePr>
        <p:xfrm>
          <a:off x="3565235" y="1199862"/>
          <a:ext cx="2863272" cy="111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317160" progId="Equation.DSMT4">
                  <p:embed/>
                </p:oleObj>
              </mc:Choice>
              <mc:Fallback>
                <p:oleObj name="Equation" r:id="rId3" imgW="812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5235" y="1199862"/>
                        <a:ext cx="2863272" cy="111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11C8ECD-0C21-CA1E-4B8D-2BE5F1000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259537"/>
              </p:ext>
            </p:extLst>
          </p:nvPr>
        </p:nvGraphicFramePr>
        <p:xfrm>
          <a:off x="3233882" y="2751571"/>
          <a:ext cx="37147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317160" progId="Equation.DSMT4">
                  <p:embed/>
                </p:oleObj>
              </mc:Choice>
              <mc:Fallback>
                <p:oleObj name="Equation" r:id="rId5" imgW="105408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7C5B50A-ACA8-5B2F-3FD0-E536D1715F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3882" y="2751571"/>
                        <a:ext cx="3714750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015944B8-4DA6-1667-17A0-2B6D6921F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219471"/>
              </p:ext>
            </p:extLst>
          </p:nvPr>
        </p:nvGraphicFramePr>
        <p:xfrm>
          <a:off x="4271870" y="4476318"/>
          <a:ext cx="2156637" cy="917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215640" progId="Equation.DSMT4">
                  <p:embed/>
                </p:oleObj>
              </mc:Choice>
              <mc:Fallback>
                <p:oleObj name="Equation" r:id="rId7" imgW="507960" imgH="21564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11C8ECD-0C21-CA1E-4B8D-2BE5F1000C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1870" y="4476318"/>
                        <a:ext cx="2156637" cy="917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5645826-6A35-A308-18BF-94B59DCB5674}"/>
              </a:ext>
            </a:extLst>
          </p:cNvPr>
          <p:cNvSpPr txBox="1"/>
          <p:nvPr/>
        </p:nvSpPr>
        <p:spPr>
          <a:xfrm>
            <a:off x="2142836" y="5658138"/>
            <a:ext cx="66459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solidFill>
                  <a:srgbClr val="0070C0"/>
                </a:solidFill>
              </a:rPr>
              <a:t>магнітне поле – </a:t>
            </a:r>
            <a:r>
              <a:rPr lang="uk-UA" sz="2800" i="1" dirty="0" err="1">
                <a:solidFill>
                  <a:srgbClr val="0070C0"/>
                </a:solidFill>
              </a:rPr>
              <a:t>соленоїдальне</a:t>
            </a:r>
            <a:r>
              <a:rPr lang="uk-UA" sz="2800" i="1" dirty="0">
                <a:solidFill>
                  <a:srgbClr val="0070C0"/>
                </a:solidFill>
              </a:rPr>
              <a:t> (</a:t>
            </a:r>
            <a:r>
              <a:rPr lang="uk-UA" sz="2800" i="1" dirty="0" err="1">
                <a:solidFill>
                  <a:srgbClr val="0070C0"/>
                </a:solidFill>
              </a:rPr>
              <a:t>бездівергентне</a:t>
            </a:r>
            <a:r>
              <a:rPr lang="uk-UA" sz="2800" i="1" dirty="0">
                <a:solidFill>
                  <a:srgbClr val="0070C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16351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62200" y="1777999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19350" cy="1176338"/>
              <a:chOff x="906463" y="1814513"/>
              <a:chExt cx="2419350" cy="1176338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 dirty="0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2743383"/>
                  </p:ext>
                </p:extLst>
              </p:nvPr>
            </p:nvGraphicFramePr>
            <p:xfrm>
              <a:off x="2971800" y="2647951"/>
              <a:ext cx="2857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90440" imgH="228600" progId="Equation.DSMT4">
                      <p:embed/>
                    </p:oleObj>
                  </mc:Choice>
                  <mc:Fallback>
                    <p:oleObj name="Equation" r:id="rId15" imgW="190440" imgH="228600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800" y="2647951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9312"/>
              </p:ext>
            </p:extLst>
          </p:nvPr>
        </p:nvGraphicFramePr>
        <p:xfrm>
          <a:off x="6372225" y="468313"/>
          <a:ext cx="146685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320" imgH="317160" progId="Equation.DSMT4">
                  <p:embed/>
                </p:oleObj>
              </mc:Choice>
              <mc:Fallback>
                <p:oleObj name="Equation" r:id="rId17" imgW="355320" imgH="31716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68313"/>
                        <a:ext cx="1466850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90702"/>
              </p:ext>
            </p:extLst>
          </p:nvPr>
        </p:nvGraphicFramePr>
        <p:xfrm>
          <a:off x="5422381" y="5080001"/>
          <a:ext cx="332529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330120" progId="Equation.DSMT4">
                  <p:embed/>
                </p:oleObj>
              </mc:Choice>
              <mc:Fallback>
                <p:oleObj name="Equation" r:id="rId19" imgW="99036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381" y="5080001"/>
                        <a:ext cx="3325293" cy="1106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19595"/>
              </p:ext>
            </p:extLst>
          </p:nvPr>
        </p:nvGraphicFramePr>
        <p:xfrm>
          <a:off x="3849592" y="351950"/>
          <a:ext cx="2933796" cy="97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330120" progId="Equation.DSMT4">
                  <p:embed/>
                </p:oleObj>
              </mc:Choice>
              <mc:Fallback>
                <p:oleObj name="Equation" r:id="rId19" imgW="990360" imgH="33012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592" y="351950"/>
                        <a:ext cx="2933796" cy="976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19350" cy="1176329"/>
              <a:chOff x="906463" y="1814513"/>
              <a:chExt cx="2419350" cy="1176329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2081168"/>
                  </p:ext>
                </p:extLst>
              </p:nvPr>
            </p:nvGraphicFramePr>
            <p:xfrm>
              <a:off x="2971815" y="2647942"/>
              <a:ext cx="2857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90440" imgH="228600" progId="Equation.DSMT4">
                      <p:embed/>
                    </p:oleObj>
                  </mc:Choice>
                  <mc:Fallback>
                    <p:oleObj name="Equation" r:id="rId15" imgW="190440" imgH="228600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815" y="2647942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641478"/>
              </p:ext>
            </p:extLst>
          </p:nvPr>
        </p:nvGraphicFramePr>
        <p:xfrm>
          <a:off x="3290888" y="4913313"/>
          <a:ext cx="43767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39880" imgH="380880" progId="Equation.DSMT4">
                  <p:embed/>
                </p:oleObj>
              </mc:Choice>
              <mc:Fallback>
                <p:oleObj name="Equation" r:id="rId17" imgW="1739880" imgH="380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913313"/>
                        <a:ext cx="4376737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19350" cy="1176360"/>
              <a:chOff x="906463" y="1814513"/>
              <a:chExt cx="2419350" cy="1176360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878515"/>
                  </p:ext>
                </p:extLst>
              </p:nvPr>
            </p:nvGraphicFramePr>
            <p:xfrm>
              <a:off x="2971816" y="2647973"/>
              <a:ext cx="2857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90440" imgH="228600" progId="Equation.DSMT4">
                      <p:embed/>
                    </p:oleObj>
                  </mc:Choice>
                  <mc:Fallback>
                    <p:oleObj name="Equation" r:id="rId15" imgW="190440" imgH="228600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816" y="2647973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674338"/>
              </p:ext>
            </p:extLst>
          </p:nvPr>
        </p:nvGraphicFramePr>
        <p:xfrm>
          <a:off x="6973710" y="1524000"/>
          <a:ext cx="1767065" cy="98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320" imgH="317160" progId="Equation.DSMT4">
                  <p:embed/>
                </p:oleObj>
              </mc:Choice>
              <mc:Fallback>
                <p:oleObj name="Equation" r:id="rId17" imgW="57132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710" y="1524000"/>
                        <a:ext cx="1767065" cy="981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0820" y="3775053"/>
            <a:ext cx="2859088" cy="2667000"/>
            <a:chOff x="152400" y="228600"/>
            <a:chExt cx="2859088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5" imgH="164885" progId="Equation.DSMT4">
                    <p:embed/>
                  </p:oleObj>
                </mc:Choice>
                <mc:Fallback>
                  <p:oleObj name="Equation" r:id="rId21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39639" imgH="190417" progId="Equation.DSMT4">
                    <p:embed/>
                  </p:oleObj>
                </mc:Choice>
                <mc:Fallback>
                  <p:oleObj name="Equation" r:id="rId23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8054232"/>
                </p:ext>
              </p:extLst>
            </p:nvPr>
          </p:nvGraphicFramePr>
          <p:xfrm>
            <a:off x="2668588" y="680952"/>
            <a:ext cx="34290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64880" imgH="190440" progId="Equation.DSMT4">
                    <p:embed/>
                  </p:oleObj>
                </mc:Choice>
                <mc:Fallback>
                  <p:oleObj name="Equation" r:id="rId25" imgW="164880" imgH="19044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8588" y="680952"/>
                          <a:ext cx="34290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64885" imgH="164885" progId="Equation.DSMT4">
                    <p:embed/>
                  </p:oleObj>
                </mc:Choice>
                <mc:Fallback>
                  <p:oleObj name="Equation" r:id="rId27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72428"/>
              </p:ext>
            </p:extLst>
          </p:nvPr>
        </p:nvGraphicFramePr>
        <p:xfrm>
          <a:off x="5526072" y="4558508"/>
          <a:ext cx="3167793" cy="114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393480" progId="Equation.DSMT4">
                  <p:embed/>
                </p:oleObj>
              </mc:Choice>
              <mc:Fallback>
                <p:oleObj name="Equation" r:id="rId29" imgW="116820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72" y="4558508"/>
                        <a:ext cx="3167793" cy="1141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80602"/>
              </p:ext>
            </p:extLst>
          </p:nvPr>
        </p:nvGraphicFramePr>
        <p:xfrm>
          <a:off x="4449182" y="2340483"/>
          <a:ext cx="2164051" cy="101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317160" progId="Equation.DSMT4">
                  <p:embed/>
                </p:oleObj>
              </mc:Choice>
              <mc:Fallback>
                <p:oleObj name="Equation" r:id="rId3" imgW="660240" imgH="3171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182" y="2340483"/>
                        <a:ext cx="2164051" cy="1014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862812"/>
              </p:ext>
            </p:extLst>
          </p:nvPr>
        </p:nvGraphicFramePr>
        <p:xfrm>
          <a:off x="3338223" y="4268643"/>
          <a:ext cx="4717801" cy="185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317160" progId="Equation.DSMT4">
                  <p:embed/>
                </p:oleObj>
              </mc:Choice>
              <mc:Fallback>
                <p:oleObj name="Equation" r:id="rId5" imgW="787320" imgH="3171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223" y="4268643"/>
                        <a:ext cx="4717801" cy="185506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942996"/>
              </p:ext>
            </p:extLst>
          </p:nvPr>
        </p:nvGraphicFramePr>
        <p:xfrm>
          <a:off x="2646540" y="597403"/>
          <a:ext cx="5769337" cy="126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380880" progId="Equation.DSMT4">
                  <p:embed/>
                </p:oleObj>
              </mc:Choice>
              <mc:Fallback>
                <p:oleObj name="Equation" r:id="rId7" imgW="1739880" imgH="380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540" y="597403"/>
                        <a:ext cx="5769337" cy="1263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2EA5B3-C20A-706D-9BB4-C116168B54D9}"/>
              </a:ext>
            </a:extLst>
          </p:cNvPr>
          <p:cNvSpPr txBox="1"/>
          <p:nvPr/>
        </p:nvSpPr>
        <p:spPr>
          <a:xfrm>
            <a:off x="1907704" y="116632"/>
            <a:ext cx="33034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Стокс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A35EE6F-A080-6D93-CB7A-1951BAFE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9407"/>
              </p:ext>
            </p:extLst>
          </p:nvPr>
        </p:nvGraphicFramePr>
        <p:xfrm>
          <a:off x="4994238" y="761733"/>
          <a:ext cx="3484539" cy="10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4238" y="761733"/>
                        <a:ext cx="3484539" cy="10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FC9388DC-9681-E7A4-E2F6-E2D1354DB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26111"/>
              </p:ext>
            </p:extLst>
          </p:nvPr>
        </p:nvGraphicFramePr>
        <p:xfrm>
          <a:off x="2819400" y="2309813"/>
          <a:ext cx="46497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330120" progId="Equation.DSMT4">
                  <p:embed/>
                </p:oleObj>
              </mc:Choice>
              <mc:Fallback>
                <p:oleObj name="Equation" r:id="rId5" imgW="1371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2309813"/>
                        <a:ext cx="4649788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B6BDDA5E-91EA-72D7-2793-6FBC19311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633082"/>
              </p:ext>
            </p:extLst>
          </p:nvPr>
        </p:nvGraphicFramePr>
        <p:xfrm>
          <a:off x="4124325" y="3586163"/>
          <a:ext cx="18526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317160" progId="Equation.DSMT4">
                  <p:embed/>
                </p:oleObj>
              </mc:Choice>
              <mc:Fallback>
                <p:oleObj name="Equation" r:id="rId7" imgW="54576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FC9388DC-9681-E7A4-E2F6-E2D1354DB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325" y="3586163"/>
                        <a:ext cx="1852613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77487A48-75E6-7463-FD1E-A0DC65FFA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36623"/>
              </p:ext>
            </p:extLst>
          </p:nvPr>
        </p:nvGraphicFramePr>
        <p:xfrm>
          <a:off x="4016375" y="5045074"/>
          <a:ext cx="2145143" cy="75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215640" progId="Equation.DSMT4">
                  <p:embed/>
                </p:oleObj>
              </mc:Choice>
              <mc:Fallback>
                <p:oleObj name="Equation" r:id="rId9" imgW="609480" imgH="2156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FC9388DC-9681-E7A4-E2F6-E2D1354DB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6375" y="5045074"/>
                        <a:ext cx="2145143" cy="759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7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38771"/>
              </p:ext>
            </p:extLst>
          </p:nvPr>
        </p:nvGraphicFramePr>
        <p:xfrm>
          <a:off x="2682882" y="4013186"/>
          <a:ext cx="5778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317160" progId="Equation.DSMT4">
                  <p:embed/>
                </p:oleObj>
              </mc:Choice>
              <mc:Fallback>
                <p:oleObj name="Equation" r:id="rId3" imgW="214596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2" y="4013186"/>
                        <a:ext cx="577850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076420"/>
              </p:ext>
            </p:extLst>
          </p:nvPr>
        </p:nvGraphicFramePr>
        <p:xfrm>
          <a:off x="6011722" y="520714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08" imgH="482391" progId="Equation.DSMT4">
                  <p:embed/>
                </p:oleObj>
              </mc:Choice>
              <mc:Fallback>
                <p:oleObj name="Equation" r:id="rId5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722" y="520714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328175"/>
              </p:ext>
            </p:extLst>
          </p:nvPr>
        </p:nvGraphicFramePr>
        <p:xfrm>
          <a:off x="3162300" y="5424488"/>
          <a:ext cx="18161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317160" progId="Equation.DSMT4">
                  <p:embed/>
                </p:oleObj>
              </mc:Choice>
              <mc:Fallback>
                <p:oleObj name="Equation" r:id="rId7" imgW="672840" imgH="31716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424488"/>
                        <a:ext cx="181610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A1AC257-E782-6FF0-3F96-BE65F65146E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80625" y="911490"/>
            <a:ext cx="2363350" cy="2795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6"/>
          <p:cNvSpPr>
            <a:spLocks noChangeAspect="1" noChangeArrowheads="1"/>
          </p:cNvSpPr>
          <p:nvPr/>
        </p:nvSpPr>
        <p:spPr bwMode="auto">
          <a:xfrm>
            <a:off x="2392362" y="935028"/>
            <a:ext cx="2057400" cy="300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ru-RU"/>
          </a:p>
        </p:txBody>
      </p: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449762" y="1238061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919574"/>
              </p:ext>
            </p:extLst>
          </p:nvPr>
        </p:nvGraphicFramePr>
        <p:xfrm>
          <a:off x="5951554" y="2786061"/>
          <a:ext cx="18351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317160" progId="Equation.DSMT4">
                  <p:embed/>
                </p:oleObj>
              </mc:Choice>
              <mc:Fallback>
                <p:oleObj name="Equation" r:id="rId3" imgW="81252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54" y="2786061"/>
                        <a:ext cx="18351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27015"/>
              </p:ext>
            </p:extLst>
          </p:nvPr>
        </p:nvGraphicFramePr>
        <p:xfrm>
          <a:off x="2310453" y="413379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190440" progId="Equation.DSMT4">
                  <p:embed/>
                </p:oleObj>
              </mc:Choice>
              <mc:Fallback>
                <p:oleObj name="Equation" r:id="rId5" imgW="444240" imgH="1904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453" y="413379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851562"/>
              </p:ext>
            </p:extLst>
          </p:nvPr>
        </p:nvGraphicFramePr>
        <p:xfrm>
          <a:off x="4273550" y="4005263"/>
          <a:ext cx="21701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317160" progId="Equation.DSMT4">
                  <p:embed/>
                </p:oleObj>
              </mc:Choice>
              <mc:Fallback>
                <p:oleObj name="Equation" r:id="rId7" imgW="672840" imgH="317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4005263"/>
                        <a:ext cx="2170113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890463"/>
              </p:ext>
            </p:extLst>
          </p:nvPr>
        </p:nvGraphicFramePr>
        <p:xfrm>
          <a:off x="7008163" y="3818096"/>
          <a:ext cx="1464523" cy="105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482400" progId="Equation.DSMT4">
                  <p:embed/>
                </p:oleObj>
              </mc:Choice>
              <mc:Fallback>
                <p:oleObj name="Equation" r:id="rId9" imgW="672840" imgH="4824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163" y="3818096"/>
                        <a:ext cx="1464523" cy="1050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636699"/>
              </p:ext>
            </p:extLst>
          </p:nvPr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190440" progId="Equation.DSMT4">
                  <p:embed/>
                </p:oleObj>
              </mc:Choice>
              <mc:Fallback>
                <p:oleObj name="Equation" r:id="rId11" imgW="444240" imgH="1904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522267"/>
              </p:ext>
            </p:extLst>
          </p:nvPr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133548"/>
              </p:ext>
            </p:extLst>
          </p:nvPr>
        </p:nvGraphicFramePr>
        <p:xfrm>
          <a:off x="4516438" y="5421313"/>
          <a:ext cx="16383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317160" progId="Equation.DSMT4">
                  <p:embed/>
                </p:oleObj>
              </mc:Choice>
              <mc:Fallback>
                <p:oleObj name="Equation" r:id="rId15" imgW="558720" imgH="31716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5421313"/>
                        <a:ext cx="1638300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2B690FC-D2A8-482A-F4CC-292233C6D391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954195" y="869138"/>
            <a:ext cx="2520967" cy="2897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53" name="Line 7"/>
          <p:cNvSpPr>
            <a:spLocks noChangeShapeType="1"/>
          </p:cNvSpPr>
          <p:nvPr/>
        </p:nvSpPr>
        <p:spPr bwMode="auto">
          <a:xfrm>
            <a:off x="2374791" y="4922687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5" name="Freeform 8"/>
          <p:cNvSpPr>
            <a:spLocks/>
          </p:cNvSpPr>
          <p:nvPr/>
        </p:nvSpPr>
        <p:spPr bwMode="auto">
          <a:xfrm>
            <a:off x="2351025" y="2565041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6" name="Freeform 9"/>
          <p:cNvSpPr>
            <a:spLocks/>
          </p:cNvSpPr>
          <p:nvPr/>
        </p:nvSpPr>
        <p:spPr bwMode="auto">
          <a:xfrm>
            <a:off x="2693252" y="2565041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7" name="Freeform 10"/>
          <p:cNvSpPr>
            <a:spLocks/>
          </p:cNvSpPr>
          <p:nvPr/>
        </p:nvSpPr>
        <p:spPr bwMode="auto">
          <a:xfrm>
            <a:off x="3042610" y="2527834"/>
            <a:ext cx="280436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8" name="Freeform 11"/>
          <p:cNvSpPr>
            <a:spLocks/>
          </p:cNvSpPr>
          <p:nvPr/>
        </p:nvSpPr>
        <p:spPr bwMode="auto">
          <a:xfrm>
            <a:off x="3382459" y="2527834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9" name="Freeform 12"/>
          <p:cNvSpPr>
            <a:spLocks/>
          </p:cNvSpPr>
          <p:nvPr/>
        </p:nvSpPr>
        <p:spPr bwMode="auto">
          <a:xfrm>
            <a:off x="3727064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0" name="Freeform 13"/>
          <p:cNvSpPr>
            <a:spLocks/>
          </p:cNvSpPr>
          <p:nvPr/>
        </p:nvSpPr>
        <p:spPr bwMode="auto">
          <a:xfrm>
            <a:off x="4071667" y="2527834"/>
            <a:ext cx="282813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" name="Freeform 14"/>
          <p:cNvSpPr>
            <a:spLocks/>
          </p:cNvSpPr>
          <p:nvPr/>
        </p:nvSpPr>
        <p:spPr bwMode="auto">
          <a:xfrm>
            <a:off x="4404387" y="2527834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3" name="Freeform 15"/>
          <p:cNvSpPr>
            <a:spLocks/>
          </p:cNvSpPr>
          <p:nvPr/>
        </p:nvSpPr>
        <p:spPr bwMode="auto">
          <a:xfrm>
            <a:off x="4748992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4" name="Freeform 16"/>
          <p:cNvSpPr>
            <a:spLocks/>
          </p:cNvSpPr>
          <p:nvPr/>
        </p:nvSpPr>
        <p:spPr bwMode="auto">
          <a:xfrm>
            <a:off x="5088841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5" name="Freeform 17"/>
          <p:cNvSpPr>
            <a:spLocks/>
          </p:cNvSpPr>
          <p:nvPr/>
        </p:nvSpPr>
        <p:spPr bwMode="auto">
          <a:xfrm>
            <a:off x="5433446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7" name="Freeform 18"/>
          <p:cNvSpPr>
            <a:spLocks/>
          </p:cNvSpPr>
          <p:nvPr/>
        </p:nvSpPr>
        <p:spPr bwMode="auto">
          <a:xfrm>
            <a:off x="5778049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8" name="Freeform 19"/>
          <p:cNvSpPr>
            <a:spLocks/>
          </p:cNvSpPr>
          <p:nvPr/>
        </p:nvSpPr>
        <p:spPr bwMode="auto">
          <a:xfrm>
            <a:off x="6117900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9" name="Freeform 20"/>
          <p:cNvSpPr>
            <a:spLocks/>
          </p:cNvSpPr>
          <p:nvPr/>
        </p:nvSpPr>
        <p:spPr bwMode="auto">
          <a:xfrm>
            <a:off x="6460127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1" name="Freeform 21"/>
          <p:cNvSpPr>
            <a:spLocks/>
          </p:cNvSpPr>
          <p:nvPr/>
        </p:nvSpPr>
        <p:spPr bwMode="auto">
          <a:xfrm>
            <a:off x="6802354" y="2517685"/>
            <a:ext cx="282813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5" name="Freeform 22"/>
          <p:cNvSpPr>
            <a:spLocks/>
          </p:cNvSpPr>
          <p:nvPr/>
        </p:nvSpPr>
        <p:spPr bwMode="auto">
          <a:xfrm>
            <a:off x="7144581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6" name="Freeform 23"/>
          <p:cNvSpPr>
            <a:spLocks/>
          </p:cNvSpPr>
          <p:nvPr/>
        </p:nvSpPr>
        <p:spPr bwMode="auto">
          <a:xfrm>
            <a:off x="7486808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7" name="Freeform 24"/>
          <p:cNvSpPr>
            <a:spLocks/>
          </p:cNvSpPr>
          <p:nvPr/>
        </p:nvSpPr>
        <p:spPr bwMode="auto">
          <a:xfrm>
            <a:off x="7831411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8" name="Freeform 25"/>
          <p:cNvSpPr>
            <a:spLocks/>
          </p:cNvSpPr>
          <p:nvPr/>
        </p:nvSpPr>
        <p:spPr bwMode="auto">
          <a:xfrm>
            <a:off x="8166509" y="2510920"/>
            <a:ext cx="282813" cy="2871796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7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9" name="Freeform 26"/>
          <p:cNvSpPr>
            <a:spLocks/>
          </p:cNvSpPr>
          <p:nvPr/>
        </p:nvSpPr>
        <p:spPr bwMode="auto">
          <a:xfrm>
            <a:off x="8508736" y="2510920"/>
            <a:ext cx="285189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0" name="Line 27"/>
          <p:cNvSpPr>
            <a:spLocks noChangeShapeType="1"/>
          </p:cNvSpPr>
          <p:nvPr/>
        </p:nvSpPr>
        <p:spPr bwMode="auto">
          <a:xfrm flipV="1">
            <a:off x="2759796" y="3980396"/>
            <a:ext cx="6116349" cy="6765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1" name="Line 30"/>
          <p:cNvSpPr>
            <a:spLocks noChangeShapeType="1"/>
          </p:cNvSpPr>
          <p:nvPr/>
        </p:nvSpPr>
        <p:spPr bwMode="auto">
          <a:xfrm>
            <a:off x="2374791" y="3008158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" name="Line 35"/>
          <p:cNvSpPr>
            <a:spLocks noChangeShapeType="1"/>
          </p:cNvSpPr>
          <p:nvPr/>
        </p:nvSpPr>
        <p:spPr bwMode="auto">
          <a:xfrm rot="10800000" flipH="1" flipV="1">
            <a:off x="8636278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3" name="Line 36"/>
          <p:cNvSpPr>
            <a:spLocks noChangeShapeType="1"/>
          </p:cNvSpPr>
          <p:nvPr/>
        </p:nvSpPr>
        <p:spPr bwMode="auto">
          <a:xfrm rot="10800000" flipH="1" flipV="1">
            <a:off x="8293183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4" name="Line 37"/>
          <p:cNvSpPr>
            <a:spLocks noChangeShapeType="1"/>
          </p:cNvSpPr>
          <p:nvPr/>
        </p:nvSpPr>
        <p:spPr bwMode="auto">
          <a:xfrm rot="10800000" flipH="1" flipV="1">
            <a:off x="7956303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5" name="Line 38"/>
          <p:cNvSpPr>
            <a:spLocks noChangeShapeType="1"/>
          </p:cNvSpPr>
          <p:nvPr/>
        </p:nvSpPr>
        <p:spPr bwMode="auto">
          <a:xfrm rot="10800000" flipH="1" flipV="1">
            <a:off x="7614829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6" name="Line 39"/>
          <p:cNvSpPr>
            <a:spLocks noChangeShapeType="1"/>
          </p:cNvSpPr>
          <p:nvPr/>
        </p:nvSpPr>
        <p:spPr bwMode="auto">
          <a:xfrm rot="10800000" flipH="1" flipV="1">
            <a:off x="7269303" y="3422274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7" name="Line 40"/>
          <p:cNvSpPr>
            <a:spLocks noChangeShapeType="1"/>
          </p:cNvSpPr>
          <p:nvPr/>
        </p:nvSpPr>
        <p:spPr bwMode="auto">
          <a:xfrm rot="10800000" flipH="1" flipV="1">
            <a:off x="6927828" y="3415509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8" name="Line 41"/>
          <p:cNvSpPr>
            <a:spLocks noChangeShapeType="1"/>
          </p:cNvSpPr>
          <p:nvPr/>
        </p:nvSpPr>
        <p:spPr bwMode="auto">
          <a:xfrm rot="10800000" flipH="1" flipV="1">
            <a:off x="6585404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9" name="Line 42"/>
          <p:cNvSpPr>
            <a:spLocks noChangeShapeType="1"/>
          </p:cNvSpPr>
          <p:nvPr/>
        </p:nvSpPr>
        <p:spPr bwMode="auto">
          <a:xfrm rot="10800000" flipH="1" flipV="1">
            <a:off x="6239879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0" name="Line 43"/>
          <p:cNvSpPr>
            <a:spLocks noChangeShapeType="1"/>
          </p:cNvSpPr>
          <p:nvPr/>
        </p:nvSpPr>
        <p:spPr bwMode="auto">
          <a:xfrm rot="10800000" flipH="1" flipV="1">
            <a:off x="5902999" y="3418892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1" name="Line 44"/>
          <p:cNvSpPr>
            <a:spLocks noChangeShapeType="1"/>
          </p:cNvSpPr>
          <p:nvPr/>
        </p:nvSpPr>
        <p:spPr bwMode="auto">
          <a:xfrm rot="10800000" flipH="1" flipV="1">
            <a:off x="5561524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2" name="Line 45"/>
          <p:cNvSpPr>
            <a:spLocks noChangeShapeType="1"/>
          </p:cNvSpPr>
          <p:nvPr/>
        </p:nvSpPr>
        <p:spPr bwMode="auto">
          <a:xfrm rot="10800000" flipH="1" flipV="1">
            <a:off x="5219949" y="3422274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3" name="Line 46"/>
          <p:cNvSpPr>
            <a:spLocks noChangeShapeType="1"/>
          </p:cNvSpPr>
          <p:nvPr/>
        </p:nvSpPr>
        <p:spPr bwMode="auto">
          <a:xfrm rot="10800000" flipH="1" flipV="1">
            <a:off x="4873880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4" name="Line 47"/>
          <p:cNvSpPr>
            <a:spLocks noChangeShapeType="1"/>
          </p:cNvSpPr>
          <p:nvPr/>
        </p:nvSpPr>
        <p:spPr bwMode="auto">
          <a:xfrm rot="10800000" flipH="1" flipV="1">
            <a:off x="45324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5" name="Line 48"/>
          <p:cNvSpPr>
            <a:spLocks noChangeShapeType="1"/>
          </p:cNvSpPr>
          <p:nvPr/>
        </p:nvSpPr>
        <p:spPr bwMode="auto">
          <a:xfrm rot="10800000" flipH="1" flipV="1">
            <a:off x="4199476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6" name="Line 49"/>
          <p:cNvSpPr>
            <a:spLocks noChangeShapeType="1"/>
          </p:cNvSpPr>
          <p:nvPr/>
        </p:nvSpPr>
        <p:spPr bwMode="auto">
          <a:xfrm rot="10800000" flipH="1" flipV="1">
            <a:off x="3858001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7" name="Line 50"/>
          <p:cNvSpPr>
            <a:spLocks noChangeShapeType="1"/>
          </p:cNvSpPr>
          <p:nvPr/>
        </p:nvSpPr>
        <p:spPr bwMode="auto">
          <a:xfrm rot="10800000" flipH="1" flipV="1">
            <a:off x="3512476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8" name="Line 51"/>
          <p:cNvSpPr>
            <a:spLocks noChangeShapeType="1"/>
          </p:cNvSpPr>
          <p:nvPr/>
        </p:nvSpPr>
        <p:spPr bwMode="auto">
          <a:xfrm rot="10800000" flipH="1" flipV="1">
            <a:off x="3170596" y="3445952"/>
            <a:ext cx="16203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9" name="Line 52"/>
          <p:cNvSpPr>
            <a:spLocks noChangeShapeType="1"/>
          </p:cNvSpPr>
          <p:nvPr/>
        </p:nvSpPr>
        <p:spPr bwMode="auto">
          <a:xfrm rot="10800000" flipH="1" flipV="1">
            <a:off x="2820131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10" name="Line 53"/>
          <p:cNvSpPr>
            <a:spLocks noChangeShapeType="1"/>
          </p:cNvSpPr>
          <p:nvPr/>
        </p:nvSpPr>
        <p:spPr bwMode="auto">
          <a:xfrm rot="10800000" flipH="1" flipV="1">
            <a:off x="24746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9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66065"/>
              </p:ext>
            </p:extLst>
          </p:nvPr>
        </p:nvGraphicFramePr>
        <p:xfrm>
          <a:off x="3928188" y="1713174"/>
          <a:ext cx="426292" cy="59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88" y="1713174"/>
                        <a:ext cx="426292" cy="593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4AF397-CFB0-9486-2C96-AF9FC7295D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>
            <a:extLst>
              <a:ext uri="{FF2B5EF4-FFF2-40B4-BE49-F238E27FC236}">
                <a16:creationId xmlns:a16="http://schemas.microsoft.com/office/drawing/2014/main" id="{63AF8F42-CDDE-AF8C-4B74-2F49F9CD4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>
            <a:extLst>
              <a:ext uri="{FF2B5EF4-FFF2-40B4-BE49-F238E27FC236}">
                <a16:creationId xmlns:a16="http://schemas.microsoft.com/office/drawing/2014/main" id="{DCD86513-119E-75AA-964A-30EDDA544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>
            <a:extLst>
              <a:ext uri="{FF2B5EF4-FFF2-40B4-BE49-F238E27FC236}">
                <a16:creationId xmlns:a16="http://schemas.microsoft.com/office/drawing/2014/main" id="{ED60983B-2B8C-1ED7-F423-8865306DC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>
            <a:extLst>
              <a:ext uri="{FF2B5EF4-FFF2-40B4-BE49-F238E27FC236}">
                <a16:creationId xmlns:a16="http://schemas.microsoft.com/office/drawing/2014/main" id="{70266D25-6A96-A74A-7964-3EFDB8CB7E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112" name="Group 163">
            <a:extLst>
              <a:ext uri="{FF2B5EF4-FFF2-40B4-BE49-F238E27FC236}">
                <a16:creationId xmlns:a16="http://schemas.microsoft.com/office/drawing/2014/main" id="{A834F6A9-6333-2F11-9A7E-923385E7A804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2797794"/>
            <a:ext cx="287248" cy="280457"/>
            <a:chOff x="1536" y="2544"/>
            <a:chExt cx="528" cy="528"/>
          </a:xfrm>
        </p:grpSpPr>
        <p:sp>
          <p:nvSpPr>
            <p:cNvPr id="173" name="Oval 164">
              <a:extLst>
                <a:ext uri="{FF2B5EF4-FFF2-40B4-BE49-F238E27FC236}">
                  <a16:creationId xmlns:a16="http://schemas.microsoft.com/office/drawing/2014/main" id="{FBC064B8-FF8D-AEA4-AABA-5DCD25C91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4" name="Line 165">
              <a:extLst>
                <a:ext uri="{FF2B5EF4-FFF2-40B4-BE49-F238E27FC236}">
                  <a16:creationId xmlns:a16="http://schemas.microsoft.com/office/drawing/2014/main" id="{D3CBBA4B-4534-C6FA-F62B-9B0017E33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Line 166">
              <a:extLst>
                <a:ext uri="{FF2B5EF4-FFF2-40B4-BE49-F238E27FC236}">
                  <a16:creationId xmlns:a16="http://schemas.microsoft.com/office/drawing/2014/main" id="{C00EFA93-3F61-15CD-5F71-E71075B483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3" name="Group 167">
            <a:extLst>
              <a:ext uri="{FF2B5EF4-FFF2-40B4-BE49-F238E27FC236}">
                <a16:creationId xmlns:a16="http://schemas.microsoft.com/office/drawing/2014/main" id="{F6290F11-09FE-38A5-7A42-47B21B992B94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2797794"/>
            <a:ext cx="287248" cy="280457"/>
            <a:chOff x="1536" y="2544"/>
            <a:chExt cx="528" cy="528"/>
          </a:xfrm>
        </p:grpSpPr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BE7AC796-37E7-418D-87B8-DBAAECD53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A48A5F3D-17C7-FDF3-5E42-B3B8763EC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2229EF0D-862E-2A11-4795-6A241132F85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4" name="Group 171">
            <a:extLst>
              <a:ext uri="{FF2B5EF4-FFF2-40B4-BE49-F238E27FC236}">
                <a16:creationId xmlns:a16="http://schemas.microsoft.com/office/drawing/2014/main" id="{9221F507-BBED-F848-E700-7564490DC5F8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2797794"/>
            <a:ext cx="287248" cy="280457"/>
            <a:chOff x="1536" y="2544"/>
            <a:chExt cx="528" cy="528"/>
          </a:xfrm>
        </p:grpSpPr>
        <p:sp>
          <p:nvSpPr>
            <p:cNvPr id="167" name="Oval 172">
              <a:extLst>
                <a:ext uri="{FF2B5EF4-FFF2-40B4-BE49-F238E27FC236}">
                  <a16:creationId xmlns:a16="http://schemas.microsoft.com/office/drawing/2014/main" id="{D908BB74-E44F-8201-6FA3-777CBAEB1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8" name="Line 173">
              <a:extLst>
                <a:ext uri="{FF2B5EF4-FFF2-40B4-BE49-F238E27FC236}">
                  <a16:creationId xmlns:a16="http://schemas.microsoft.com/office/drawing/2014/main" id="{49ABCDEE-2EF9-A854-E248-458D4B8E9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Line 174">
              <a:extLst>
                <a:ext uri="{FF2B5EF4-FFF2-40B4-BE49-F238E27FC236}">
                  <a16:creationId xmlns:a16="http://schemas.microsoft.com/office/drawing/2014/main" id="{A5A0B766-061F-D2A4-44BA-2541DD75821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5" name="Group 175">
            <a:extLst>
              <a:ext uri="{FF2B5EF4-FFF2-40B4-BE49-F238E27FC236}">
                <a16:creationId xmlns:a16="http://schemas.microsoft.com/office/drawing/2014/main" id="{B5C6E9E4-C088-32BB-84FC-36CD6E953C04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2797794"/>
            <a:ext cx="287248" cy="280457"/>
            <a:chOff x="1536" y="2544"/>
            <a:chExt cx="528" cy="528"/>
          </a:xfrm>
        </p:grpSpPr>
        <p:sp>
          <p:nvSpPr>
            <p:cNvPr id="164" name="Oval 176">
              <a:extLst>
                <a:ext uri="{FF2B5EF4-FFF2-40B4-BE49-F238E27FC236}">
                  <a16:creationId xmlns:a16="http://schemas.microsoft.com/office/drawing/2014/main" id="{01B91C2C-25C1-0EFC-AFD8-5020A01FC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5" name="Line 177">
              <a:extLst>
                <a:ext uri="{FF2B5EF4-FFF2-40B4-BE49-F238E27FC236}">
                  <a16:creationId xmlns:a16="http://schemas.microsoft.com/office/drawing/2014/main" id="{37F8F10E-F2F7-5336-3650-27F2DCE31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Line 178">
              <a:extLst>
                <a:ext uri="{FF2B5EF4-FFF2-40B4-BE49-F238E27FC236}">
                  <a16:creationId xmlns:a16="http://schemas.microsoft.com/office/drawing/2014/main" id="{3E0F2B95-72D6-82BD-B8B6-0F9C20309F9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6" name="Group 179">
            <a:extLst>
              <a:ext uri="{FF2B5EF4-FFF2-40B4-BE49-F238E27FC236}">
                <a16:creationId xmlns:a16="http://schemas.microsoft.com/office/drawing/2014/main" id="{0CFD69E5-318B-4105-93BB-3A0700CCA1DE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2797794"/>
            <a:ext cx="287248" cy="280457"/>
            <a:chOff x="1536" y="2544"/>
            <a:chExt cx="528" cy="528"/>
          </a:xfrm>
        </p:grpSpPr>
        <p:sp>
          <p:nvSpPr>
            <p:cNvPr id="161" name="Oval 180">
              <a:extLst>
                <a:ext uri="{FF2B5EF4-FFF2-40B4-BE49-F238E27FC236}">
                  <a16:creationId xmlns:a16="http://schemas.microsoft.com/office/drawing/2014/main" id="{53636A60-3CD5-C2AF-BB95-6AF8754AB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2" name="Line 181">
              <a:extLst>
                <a:ext uri="{FF2B5EF4-FFF2-40B4-BE49-F238E27FC236}">
                  <a16:creationId xmlns:a16="http://schemas.microsoft.com/office/drawing/2014/main" id="{F72029CD-E646-5F96-5D7E-7A6FF43F6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Line 182">
              <a:extLst>
                <a:ext uri="{FF2B5EF4-FFF2-40B4-BE49-F238E27FC236}">
                  <a16:creationId xmlns:a16="http://schemas.microsoft.com/office/drawing/2014/main" id="{BDA18150-AE1C-1232-3F8B-946FCDB9AEC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" name="Group 183">
            <a:extLst>
              <a:ext uri="{FF2B5EF4-FFF2-40B4-BE49-F238E27FC236}">
                <a16:creationId xmlns:a16="http://schemas.microsoft.com/office/drawing/2014/main" id="{E238C068-6B22-6E97-7353-6960D2B052AC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1769452"/>
            <a:ext cx="287248" cy="280457"/>
            <a:chOff x="3216" y="2496"/>
            <a:chExt cx="528" cy="528"/>
          </a:xfrm>
        </p:grpSpPr>
        <p:sp>
          <p:nvSpPr>
            <p:cNvPr id="159" name="Oval 184">
              <a:extLst>
                <a:ext uri="{FF2B5EF4-FFF2-40B4-BE49-F238E27FC236}">
                  <a16:creationId xmlns:a16="http://schemas.microsoft.com/office/drawing/2014/main" id="{F3E28C6F-08F3-7351-D2AA-3C28EF567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0" name="Oval 185">
              <a:extLst>
                <a:ext uri="{FF2B5EF4-FFF2-40B4-BE49-F238E27FC236}">
                  <a16:creationId xmlns:a16="http://schemas.microsoft.com/office/drawing/2014/main" id="{5EBC492E-E9ED-D832-ED30-774503A43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8" name="Group 186">
            <a:extLst>
              <a:ext uri="{FF2B5EF4-FFF2-40B4-BE49-F238E27FC236}">
                <a16:creationId xmlns:a16="http://schemas.microsoft.com/office/drawing/2014/main" id="{8CC90976-1918-39E1-D6BA-AD4BACCEEC8C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1769452"/>
            <a:ext cx="287248" cy="280457"/>
            <a:chOff x="3216" y="2496"/>
            <a:chExt cx="528" cy="528"/>
          </a:xfrm>
        </p:grpSpPr>
        <p:sp>
          <p:nvSpPr>
            <p:cNvPr id="157" name="Oval 187">
              <a:extLst>
                <a:ext uri="{FF2B5EF4-FFF2-40B4-BE49-F238E27FC236}">
                  <a16:creationId xmlns:a16="http://schemas.microsoft.com/office/drawing/2014/main" id="{67B80FB1-B708-28A9-899E-F748982F2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8" name="Oval 188">
              <a:extLst>
                <a:ext uri="{FF2B5EF4-FFF2-40B4-BE49-F238E27FC236}">
                  <a16:creationId xmlns:a16="http://schemas.microsoft.com/office/drawing/2014/main" id="{7D9C61B1-D00E-136F-39CC-DE3C88E18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9" name="Group 189">
            <a:extLst>
              <a:ext uri="{FF2B5EF4-FFF2-40B4-BE49-F238E27FC236}">
                <a16:creationId xmlns:a16="http://schemas.microsoft.com/office/drawing/2014/main" id="{57519422-D8BB-8541-1846-1EB9B00D9155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1769452"/>
            <a:ext cx="287248" cy="280457"/>
            <a:chOff x="3216" y="2496"/>
            <a:chExt cx="528" cy="528"/>
          </a:xfrm>
        </p:grpSpPr>
        <p:sp>
          <p:nvSpPr>
            <p:cNvPr id="155" name="Oval 190">
              <a:extLst>
                <a:ext uri="{FF2B5EF4-FFF2-40B4-BE49-F238E27FC236}">
                  <a16:creationId xmlns:a16="http://schemas.microsoft.com/office/drawing/2014/main" id="{B4E0A1F2-AD15-7F04-41AB-1EE72E8A5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6" name="Oval 191">
              <a:extLst>
                <a:ext uri="{FF2B5EF4-FFF2-40B4-BE49-F238E27FC236}">
                  <a16:creationId xmlns:a16="http://schemas.microsoft.com/office/drawing/2014/main" id="{A886B443-8ECB-9A9A-0373-CB0538056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0" name="Group 192">
            <a:extLst>
              <a:ext uri="{FF2B5EF4-FFF2-40B4-BE49-F238E27FC236}">
                <a16:creationId xmlns:a16="http://schemas.microsoft.com/office/drawing/2014/main" id="{F0BA3F25-4034-17A2-53D9-3952DDCE2B8E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1769452"/>
            <a:ext cx="287248" cy="280457"/>
            <a:chOff x="3216" y="2496"/>
            <a:chExt cx="528" cy="528"/>
          </a:xfrm>
        </p:grpSpPr>
        <p:sp>
          <p:nvSpPr>
            <p:cNvPr id="153" name="Oval 193">
              <a:extLst>
                <a:ext uri="{FF2B5EF4-FFF2-40B4-BE49-F238E27FC236}">
                  <a16:creationId xmlns:a16="http://schemas.microsoft.com/office/drawing/2014/main" id="{9574F07A-5508-391F-0EC7-BD97583E7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4" name="Oval 194">
              <a:extLst>
                <a:ext uri="{FF2B5EF4-FFF2-40B4-BE49-F238E27FC236}">
                  <a16:creationId xmlns:a16="http://schemas.microsoft.com/office/drawing/2014/main" id="{39E15AA1-3EE7-EAE3-6D98-41367EBE8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1" name="Group 195">
            <a:extLst>
              <a:ext uri="{FF2B5EF4-FFF2-40B4-BE49-F238E27FC236}">
                <a16:creationId xmlns:a16="http://schemas.microsoft.com/office/drawing/2014/main" id="{6E2BDDC0-D80C-D2E8-D0D2-9759ED9608EE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1769452"/>
            <a:ext cx="287248" cy="280457"/>
            <a:chOff x="3216" y="2496"/>
            <a:chExt cx="528" cy="528"/>
          </a:xfrm>
        </p:grpSpPr>
        <p:sp>
          <p:nvSpPr>
            <p:cNvPr id="151" name="Oval 196">
              <a:extLst>
                <a:ext uri="{FF2B5EF4-FFF2-40B4-BE49-F238E27FC236}">
                  <a16:creationId xmlns:a16="http://schemas.microsoft.com/office/drawing/2014/main" id="{ACE28951-3178-645B-5F60-698EBE5E5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2" name="Oval 197">
              <a:extLst>
                <a:ext uri="{FF2B5EF4-FFF2-40B4-BE49-F238E27FC236}">
                  <a16:creationId xmlns:a16="http://schemas.microsoft.com/office/drawing/2014/main" id="{F089E2BF-FFBB-8B4A-FC63-E7CC924E2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2" name="Group 198">
            <a:extLst>
              <a:ext uri="{FF2B5EF4-FFF2-40B4-BE49-F238E27FC236}">
                <a16:creationId xmlns:a16="http://schemas.microsoft.com/office/drawing/2014/main" id="{AACE6F0D-BC28-4BD1-70EC-E50286391231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1769452"/>
            <a:ext cx="287248" cy="280457"/>
            <a:chOff x="3216" y="2496"/>
            <a:chExt cx="528" cy="528"/>
          </a:xfrm>
        </p:grpSpPr>
        <p:sp>
          <p:nvSpPr>
            <p:cNvPr id="149" name="Oval 199">
              <a:extLst>
                <a:ext uri="{FF2B5EF4-FFF2-40B4-BE49-F238E27FC236}">
                  <a16:creationId xmlns:a16="http://schemas.microsoft.com/office/drawing/2014/main" id="{F233D75F-2087-6324-FFB3-5957B23B9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0" name="Oval 200">
              <a:extLst>
                <a:ext uri="{FF2B5EF4-FFF2-40B4-BE49-F238E27FC236}">
                  <a16:creationId xmlns:a16="http://schemas.microsoft.com/office/drawing/2014/main" id="{2861BAAF-6408-5E81-CDCE-43EDFFEFB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123" name="Line 201">
            <a:extLst>
              <a:ext uri="{FF2B5EF4-FFF2-40B4-BE49-F238E27FC236}">
                <a16:creationId xmlns:a16="http://schemas.microsoft.com/office/drawing/2014/main" id="{D31E1291-AB22-4503-A819-F252B7AC8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9185" y="2423851"/>
            <a:ext cx="306398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24" name="Group 205">
            <a:extLst>
              <a:ext uri="{FF2B5EF4-FFF2-40B4-BE49-F238E27FC236}">
                <a16:creationId xmlns:a16="http://schemas.microsoft.com/office/drawing/2014/main" id="{2487B8AB-3816-A006-5BF5-17AA14E03D41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2797794"/>
            <a:ext cx="287248" cy="280457"/>
            <a:chOff x="1536" y="2544"/>
            <a:chExt cx="528" cy="528"/>
          </a:xfrm>
        </p:grpSpPr>
        <p:sp>
          <p:nvSpPr>
            <p:cNvPr id="146" name="Oval 206">
              <a:extLst>
                <a:ext uri="{FF2B5EF4-FFF2-40B4-BE49-F238E27FC236}">
                  <a16:creationId xmlns:a16="http://schemas.microsoft.com/office/drawing/2014/main" id="{34BD53FC-A61B-436B-6CBF-E3FD65974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47" name="Line 207">
              <a:extLst>
                <a:ext uri="{FF2B5EF4-FFF2-40B4-BE49-F238E27FC236}">
                  <a16:creationId xmlns:a16="http://schemas.microsoft.com/office/drawing/2014/main" id="{4B374C0F-2B31-6867-F802-9D41EEDAA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Line 208">
              <a:extLst>
                <a:ext uri="{FF2B5EF4-FFF2-40B4-BE49-F238E27FC236}">
                  <a16:creationId xmlns:a16="http://schemas.microsoft.com/office/drawing/2014/main" id="{D77B65EF-8739-FEDC-EB62-BF7476AF9E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5" name="Freeform 210">
            <a:extLst>
              <a:ext uri="{FF2B5EF4-FFF2-40B4-BE49-F238E27FC236}">
                <a16:creationId xmlns:a16="http://schemas.microsoft.com/office/drawing/2014/main" id="{B113EF6A-0A79-6267-C87E-5941F8905D03}"/>
              </a:ext>
            </a:extLst>
          </p:cNvPr>
          <p:cNvSpPr>
            <a:spLocks/>
          </p:cNvSpPr>
          <p:nvPr/>
        </p:nvSpPr>
        <p:spPr bwMode="auto">
          <a:xfrm>
            <a:off x="4671331" y="1027409"/>
            <a:ext cx="23937" cy="4387983"/>
          </a:xfrm>
          <a:custGeom>
            <a:avLst/>
            <a:gdLst>
              <a:gd name="T0" fmla="*/ 0 w 12"/>
              <a:gd name="T1" fmla="*/ 0 h 2253"/>
              <a:gd name="T2" fmla="*/ 12 w 12"/>
              <a:gd name="T3" fmla="*/ 2253 h 2253"/>
              <a:gd name="T4" fmla="*/ 0 60000 65536"/>
              <a:gd name="T5" fmla="*/ 0 60000 65536"/>
              <a:gd name="T6" fmla="*/ 0 w 12"/>
              <a:gd name="T7" fmla="*/ 0 h 2253"/>
              <a:gd name="T8" fmla="*/ 12 w 12"/>
              <a:gd name="T9" fmla="*/ 2253 h 2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" h="2253">
                <a:moveTo>
                  <a:pt x="0" y="0"/>
                </a:moveTo>
                <a:lnTo>
                  <a:pt x="12" y="225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" name="Freeform 211">
            <a:extLst>
              <a:ext uri="{FF2B5EF4-FFF2-40B4-BE49-F238E27FC236}">
                <a16:creationId xmlns:a16="http://schemas.microsoft.com/office/drawing/2014/main" id="{C2F00E43-78EC-52F9-768B-DB824F50F6E3}"/>
              </a:ext>
            </a:extLst>
          </p:cNvPr>
          <p:cNvSpPr>
            <a:spLocks/>
          </p:cNvSpPr>
          <p:nvPr/>
        </p:nvSpPr>
        <p:spPr bwMode="auto">
          <a:xfrm>
            <a:off x="4701253" y="3078251"/>
            <a:ext cx="921588" cy="1367228"/>
          </a:xfrm>
          <a:custGeom>
            <a:avLst/>
            <a:gdLst>
              <a:gd name="T0" fmla="*/ 462 w 462"/>
              <a:gd name="T1" fmla="*/ 0 h 702"/>
              <a:gd name="T2" fmla="*/ 0 w 462"/>
              <a:gd name="T3" fmla="*/ 702 h 702"/>
              <a:gd name="T4" fmla="*/ 0 60000 65536"/>
              <a:gd name="T5" fmla="*/ 0 60000 65536"/>
              <a:gd name="T6" fmla="*/ 0 w 462"/>
              <a:gd name="T7" fmla="*/ 0 h 702"/>
              <a:gd name="T8" fmla="*/ 462 w 462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702">
                <a:moveTo>
                  <a:pt x="462" y="0"/>
                </a:moveTo>
                <a:lnTo>
                  <a:pt x="0" y="702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7" name="Freeform 212">
            <a:extLst>
              <a:ext uri="{FF2B5EF4-FFF2-40B4-BE49-F238E27FC236}">
                <a16:creationId xmlns:a16="http://schemas.microsoft.com/office/drawing/2014/main" id="{FEF4950B-B855-F4C9-273F-E1F9639C783F}"/>
              </a:ext>
            </a:extLst>
          </p:cNvPr>
          <p:cNvSpPr>
            <a:spLocks/>
          </p:cNvSpPr>
          <p:nvPr/>
        </p:nvSpPr>
        <p:spPr bwMode="auto">
          <a:xfrm>
            <a:off x="3965180" y="3966364"/>
            <a:ext cx="742058" cy="467428"/>
          </a:xfrm>
          <a:custGeom>
            <a:avLst/>
            <a:gdLst>
              <a:gd name="T0" fmla="*/ 372 w 372"/>
              <a:gd name="T1" fmla="*/ 240 h 240"/>
              <a:gd name="T2" fmla="*/ 0 w 372"/>
              <a:gd name="T3" fmla="*/ 0 h 240"/>
              <a:gd name="T4" fmla="*/ 0 60000 65536"/>
              <a:gd name="T5" fmla="*/ 0 60000 65536"/>
              <a:gd name="T6" fmla="*/ 0 w 372"/>
              <a:gd name="T7" fmla="*/ 0 h 240"/>
              <a:gd name="T8" fmla="*/ 372 w 372"/>
              <a:gd name="T9" fmla="*/ 240 h 2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40">
                <a:moveTo>
                  <a:pt x="372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8" name="Freeform 213">
            <a:extLst>
              <a:ext uri="{FF2B5EF4-FFF2-40B4-BE49-F238E27FC236}">
                <a16:creationId xmlns:a16="http://schemas.microsoft.com/office/drawing/2014/main" id="{39EE86D9-D112-94A8-C4EC-933EC4F106D7}"/>
              </a:ext>
            </a:extLst>
          </p:cNvPr>
          <p:cNvSpPr>
            <a:spLocks/>
          </p:cNvSpPr>
          <p:nvPr/>
        </p:nvSpPr>
        <p:spPr bwMode="auto">
          <a:xfrm>
            <a:off x="3773681" y="3078251"/>
            <a:ext cx="945525" cy="1361385"/>
          </a:xfrm>
          <a:custGeom>
            <a:avLst/>
            <a:gdLst>
              <a:gd name="T0" fmla="*/ 0 w 474"/>
              <a:gd name="T1" fmla="*/ 0 h 699"/>
              <a:gd name="T2" fmla="*/ 474 w 474"/>
              <a:gd name="T3" fmla="*/ 699 h 699"/>
              <a:gd name="T4" fmla="*/ 0 60000 65536"/>
              <a:gd name="T5" fmla="*/ 0 60000 65536"/>
              <a:gd name="T6" fmla="*/ 0 w 474"/>
              <a:gd name="T7" fmla="*/ 0 h 699"/>
              <a:gd name="T8" fmla="*/ 474 w 474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4" h="699">
                <a:moveTo>
                  <a:pt x="0" y="0"/>
                </a:moveTo>
                <a:lnTo>
                  <a:pt x="474" y="69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9" name="Freeform 214">
            <a:extLst>
              <a:ext uri="{FF2B5EF4-FFF2-40B4-BE49-F238E27FC236}">
                <a16:creationId xmlns:a16="http://schemas.microsoft.com/office/drawing/2014/main" id="{4A8E3F78-645B-E466-149E-7D73DA41CC90}"/>
              </a:ext>
            </a:extLst>
          </p:cNvPr>
          <p:cNvSpPr>
            <a:spLocks/>
          </p:cNvSpPr>
          <p:nvPr/>
        </p:nvSpPr>
        <p:spPr bwMode="auto">
          <a:xfrm>
            <a:off x="4001086" y="4427950"/>
            <a:ext cx="718120" cy="444057"/>
          </a:xfrm>
          <a:custGeom>
            <a:avLst/>
            <a:gdLst>
              <a:gd name="T0" fmla="*/ 360 w 360"/>
              <a:gd name="T1" fmla="*/ 0 h 228"/>
              <a:gd name="T2" fmla="*/ 0 w 360"/>
              <a:gd name="T3" fmla="*/ 228 h 228"/>
              <a:gd name="T4" fmla="*/ 0 60000 65536"/>
              <a:gd name="T5" fmla="*/ 0 60000 65536"/>
              <a:gd name="T6" fmla="*/ 0 w 360"/>
              <a:gd name="T7" fmla="*/ 0 h 228"/>
              <a:gd name="T8" fmla="*/ 360 w 360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28">
                <a:moveTo>
                  <a:pt x="360" y="0"/>
                </a:moveTo>
                <a:lnTo>
                  <a:pt x="0" y="228"/>
                </a:ln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0" name="Freeform 216">
            <a:extLst>
              <a:ext uri="{FF2B5EF4-FFF2-40B4-BE49-F238E27FC236}">
                <a16:creationId xmlns:a16="http://schemas.microsoft.com/office/drawing/2014/main" id="{23B37658-333B-7470-E64F-63977B1956DB}"/>
              </a:ext>
            </a:extLst>
          </p:cNvPr>
          <p:cNvSpPr>
            <a:spLocks/>
          </p:cNvSpPr>
          <p:nvPr/>
        </p:nvSpPr>
        <p:spPr bwMode="auto">
          <a:xfrm>
            <a:off x="3217138" y="4013107"/>
            <a:ext cx="754026" cy="426528"/>
          </a:xfrm>
          <a:custGeom>
            <a:avLst/>
            <a:gdLst>
              <a:gd name="T0" fmla="*/ 378 w 378"/>
              <a:gd name="T1" fmla="*/ 0 h 219"/>
              <a:gd name="T2" fmla="*/ 0 w 378"/>
              <a:gd name="T3" fmla="*/ 219 h 219"/>
              <a:gd name="T4" fmla="*/ 0 60000 65536"/>
              <a:gd name="T5" fmla="*/ 0 60000 65536"/>
              <a:gd name="T6" fmla="*/ 0 w 378"/>
              <a:gd name="T7" fmla="*/ 0 h 219"/>
              <a:gd name="T8" fmla="*/ 378 w 378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19">
                <a:moveTo>
                  <a:pt x="378" y="0"/>
                </a:moveTo>
                <a:lnTo>
                  <a:pt x="0" y="219"/>
                </a:lnTo>
              </a:path>
            </a:pathLst>
          </a:cu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1" name="Freeform 217">
            <a:extLst>
              <a:ext uri="{FF2B5EF4-FFF2-40B4-BE49-F238E27FC236}">
                <a16:creationId xmlns:a16="http://schemas.microsoft.com/office/drawing/2014/main" id="{384C476B-C749-3A0D-AF5F-5909074ADC85}"/>
              </a:ext>
            </a:extLst>
          </p:cNvPr>
          <p:cNvSpPr>
            <a:spLocks/>
          </p:cNvSpPr>
          <p:nvPr/>
        </p:nvSpPr>
        <p:spPr bwMode="auto">
          <a:xfrm>
            <a:off x="3235091" y="4427950"/>
            <a:ext cx="1472146" cy="11686"/>
          </a:xfrm>
          <a:custGeom>
            <a:avLst/>
            <a:gdLst>
              <a:gd name="T0" fmla="*/ 738 w 738"/>
              <a:gd name="T1" fmla="*/ 0 h 6"/>
              <a:gd name="T2" fmla="*/ 0 w 738"/>
              <a:gd name="T3" fmla="*/ 6 h 6"/>
              <a:gd name="T4" fmla="*/ 0 60000 65536"/>
              <a:gd name="T5" fmla="*/ 0 60000 65536"/>
              <a:gd name="T6" fmla="*/ 0 w 738"/>
              <a:gd name="T7" fmla="*/ 0 h 6"/>
              <a:gd name="T8" fmla="*/ 738 w 738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8" h="6">
                <a:moveTo>
                  <a:pt x="738" y="0"/>
                </a:moveTo>
                <a:lnTo>
                  <a:pt x="0" y="6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2" name="Freeform 219">
            <a:extLst>
              <a:ext uri="{FF2B5EF4-FFF2-40B4-BE49-F238E27FC236}">
                <a16:creationId xmlns:a16="http://schemas.microsoft.com/office/drawing/2014/main" id="{EBB7667D-AA7C-B3AD-9480-477F2EF2ADC3}"/>
              </a:ext>
            </a:extLst>
          </p:cNvPr>
          <p:cNvSpPr>
            <a:spLocks/>
          </p:cNvSpPr>
          <p:nvPr/>
        </p:nvSpPr>
        <p:spPr bwMode="auto">
          <a:xfrm>
            <a:off x="3229107" y="4439635"/>
            <a:ext cx="783948" cy="426528"/>
          </a:xfrm>
          <a:custGeom>
            <a:avLst/>
            <a:gdLst>
              <a:gd name="T0" fmla="*/ 393 w 393"/>
              <a:gd name="T1" fmla="*/ 219 h 219"/>
              <a:gd name="T2" fmla="*/ 0 w 393"/>
              <a:gd name="T3" fmla="*/ 0 h 219"/>
              <a:gd name="T4" fmla="*/ 0 60000 65536"/>
              <a:gd name="T5" fmla="*/ 0 60000 65536"/>
              <a:gd name="T6" fmla="*/ 0 w 393"/>
              <a:gd name="T7" fmla="*/ 0 h 219"/>
              <a:gd name="T8" fmla="*/ 393 w 393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219">
                <a:moveTo>
                  <a:pt x="393" y="219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" name="Freeform 220">
            <a:extLst>
              <a:ext uri="{FF2B5EF4-FFF2-40B4-BE49-F238E27FC236}">
                <a16:creationId xmlns:a16="http://schemas.microsoft.com/office/drawing/2014/main" id="{57C3C3FC-4F9B-E559-10E5-23F1603A499C}"/>
              </a:ext>
            </a:extLst>
          </p:cNvPr>
          <p:cNvSpPr>
            <a:spLocks/>
          </p:cNvSpPr>
          <p:nvPr/>
        </p:nvSpPr>
        <p:spPr bwMode="auto">
          <a:xfrm>
            <a:off x="5808355" y="1909680"/>
            <a:ext cx="1196867" cy="1948"/>
          </a:xfrm>
          <a:custGeom>
            <a:avLst/>
            <a:gdLst>
              <a:gd name="T0" fmla="*/ 0 w 600"/>
              <a:gd name="T1" fmla="*/ 0 h 1"/>
              <a:gd name="T2" fmla="*/ 600 w 600"/>
              <a:gd name="T3" fmla="*/ 0 h 1"/>
              <a:gd name="T4" fmla="*/ 0 60000 65536"/>
              <a:gd name="T5" fmla="*/ 0 60000 65536"/>
              <a:gd name="T6" fmla="*/ 0 w 600"/>
              <a:gd name="T7" fmla="*/ 0 h 1"/>
              <a:gd name="T8" fmla="*/ 600 w 6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0" h="1">
                <a:moveTo>
                  <a:pt x="0" y="0"/>
                </a:moveTo>
                <a:lnTo>
                  <a:pt x="60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4" name="Freeform 221">
            <a:extLst>
              <a:ext uri="{FF2B5EF4-FFF2-40B4-BE49-F238E27FC236}">
                <a16:creationId xmlns:a16="http://schemas.microsoft.com/office/drawing/2014/main" id="{D8933CD0-2DF0-DB3B-3298-CAED5A6833FA}"/>
              </a:ext>
            </a:extLst>
          </p:cNvPr>
          <p:cNvSpPr>
            <a:spLocks/>
          </p:cNvSpPr>
          <p:nvPr/>
        </p:nvSpPr>
        <p:spPr bwMode="auto">
          <a:xfrm>
            <a:off x="2445159" y="2961394"/>
            <a:ext cx="1089149" cy="11686"/>
          </a:xfrm>
          <a:custGeom>
            <a:avLst/>
            <a:gdLst>
              <a:gd name="T0" fmla="*/ 0 w 546"/>
              <a:gd name="T1" fmla="*/ 6 h 6"/>
              <a:gd name="T2" fmla="*/ 546 w 546"/>
              <a:gd name="T3" fmla="*/ 0 h 6"/>
              <a:gd name="T4" fmla="*/ 0 60000 65536"/>
              <a:gd name="T5" fmla="*/ 0 60000 65536"/>
              <a:gd name="T6" fmla="*/ 0 w 546"/>
              <a:gd name="T7" fmla="*/ 0 h 6"/>
              <a:gd name="T8" fmla="*/ 546 w 54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6" h="6">
                <a:moveTo>
                  <a:pt x="0" y="6"/>
                </a:moveTo>
                <a:lnTo>
                  <a:pt x="546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5" name="Freeform 222">
            <a:extLst>
              <a:ext uri="{FF2B5EF4-FFF2-40B4-BE49-F238E27FC236}">
                <a16:creationId xmlns:a16="http://schemas.microsoft.com/office/drawing/2014/main" id="{DDDB55B1-26BC-2F09-2B12-FD08CCB36FD1}"/>
              </a:ext>
            </a:extLst>
          </p:cNvPr>
          <p:cNvSpPr>
            <a:spLocks/>
          </p:cNvSpPr>
          <p:nvPr/>
        </p:nvSpPr>
        <p:spPr bwMode="auto">
          <a:xfrm>
            <a:off x="5784418" y="2926336"/>
            <a:ext cx="1208836" cy="11686"/>
          </a:xfrm>
          <a:custGeom>
            <a:avLst/>
            <a:gdLst>
              <a:gd name="T0" fmla="*/ 0 w 606"/>
              <a:gd name="T1" fmla="*/ 0 h 6"/>
              <a:gd name="T2" fmla="*/ 606 w 606"/>
              <a:gd name="T3" fmla="*/ 6 h 6"/>
              <a:gd name="T4" fmla="*/ 0 60000 65536"/>
              <a:gd name="T5" fmla="*/ 0 60000 65536"/>
              <a:gd name="T6" fmla="*/ 0 w 606"/>
              <a:gd name="T7" fmla="*/ 0 h 6"/>
              <a:gd name="T8" fmla="*/ 606 w 60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6" h="6">
                <a:moveTo>
                  <a:pt x="0" y="0"/>
                </a:moveTo>
                <a:lnTo>
                  <a:pt x="606" y="6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6" name="Freeform 223">
            <a:extLst>
              <a:ext uri="{FF2B5EF4-FFF2-40B4-BE49-F238E27FC236}">
                <a16:creationId xmlns:a16="http://schemas.microsoft.com/office/drawing/2014/main" id="{09ED8050-A298-CF91-689B-4B50F6CB45D5}"/>
              </a:ext>
            </a:extLst>
          </p:cNvPr>
          <p:cNvSpPr>
            <a:spLocks/>
          </p:cNvSpPr>
          <p:nvPr/>
        </p:nvSpPr>
        <p:spPr bwMode="auto">
          <a:xfrm>
            <a:off x="2433190" y="1933051"/>
            <a:ext cx="1137024" cy="1948"/>
          </a:xfrm>
          <a:custGeom>
            <a:avLst/>
            <a:gdLst>
              <a:gd name="T0" fmla="*/ 0 w 570"/>
              <a:gd name="T1" fmla="*/ 0 h 1"/>
              <a:gd name="T2" fmla="*/ 570 w 570"/>
              <a:gd name="T3" fmla="*/ 0 h 1"/>
              <a:gd name="T4" fmla="*/ 0 60000 65536"/>
              <a:gd name="T5" fmla="*/ 0 60000 65536"/>
              <a:gd name="T6" fmla="*/ 0 w 570"/>
              <a:gd name="T7" fmla="*/ 0 h 1"/>
              <a:gd name="T8" fmla="*/ 570 w 57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0" h="1">
                <a:moveTo>
                  <a:pt x="0" y="0"/>
                </a:moveTo>
                <a:lnTo>
                  <a:pt x="57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37" name="Object 224">
            <a:extLst>
              <a:ext uri="{FF2B5EF4-FFF2-40B4-BE49-F238E27FC236}">
                <a16:creationId xmlns:a16="http://schemas.microsoft.com/office/drawing/2014/main" id="{D4D8A47D-8FCB-2AF9-D0AA-11BCED717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513493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137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513493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25">
            <a:extLst>
              <a:ext uri="{FF2B5EF4-FFF2-40B4-BE49-F238E27FC236}">
                <a16:creationId xmlns:a16="http://schemas.microsoft.com/office/drawing/2014/main" id="{525F518E-CCC8-62FC-2BC6-E970D52F7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83459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138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83459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26">
            <a:extLst>
              <a:ext uri="{FF2B5EF4-FFF2-40B4-BE49-F238E27FC236}">
                <a16:creationId xmlns:a16="http://schemas.microsoft.com/office/drawing/2014/main" id="{2923B4CC-44EF-BBA4-B2F7-96AF6E8D1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11843"/>
              </p:ext>
            </p:extLst>
          </p:nvPr>
        </p:nvGraphicFramePr>
        <p:xfrm>
          <a:off x="3103436" y="2984765"/>
          <a:ext cx="474757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91960" progId="Equation.DSMT4">
                  <p:embed/>
                </p:oleObj>
              </mc:Choice>
              <mc:Fallback>
                <p:oleObj name="Equation" r:id="rId7" imgW="241200" imgH="291960" progId="Equation.DSMT4">
                  <p:embed/>
                  <p:pic>
                    <p:nvPicPr>
                      <p:cNvPr id="139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36" y="2984765"/>
                        <a:ext cx="474757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27">
            <a:extLst>
              <a:ext uri="{FF2B5EF4-FFF2-40B4-BE49-F238E27FC236}">
                <a16:creationId xmlns:a16="http://schemas.microsoft.com/office/drawing/2014/main" id="{A3687C10-BD71-80C5-04E1-09DD0A47F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317081"/>
              </p:ext>
            </p:extLst>
          </p:nvPr>
        </p:nvGraphicFramePr>
        <p:xfrm>
          <a:off x="5784418" y="2984765"/>
          <a:ext cx="492710" cy="55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291960" progId="Equation.DSMT4">
                  <p:embed/>
                </p:oleObj>
              </mc:Choice>
              <mc:Fallback>
                <p:oleObj name="Equation" r:id="rId9" imgW="253800" imgH="291960" progId="Equation.DSMT4">
                  <p:embed/>
                  <p:pic>
                    <p:nvPicPr>
                      <p:cNvPr id="14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418" y="2984765"/>
                        <a:ext cx="492710" cy="553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28">
            <a:extLst>
              <a:ext uri="{FF2B5EF4-FFF2-40B4-BE49-F238E27FC236}">
                <a16:creationId xmlns:a16="http://schemas.microsoft.com/office/drawing/2014/main" id="{B7206ECA-1641-4A3B-663A-93B721C7F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679" y="3265222"/>
          <a:ext cx="299217" cy="52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39" imgH="253890" progId="Equation.DSMT4">
                  <p:embed/>
                </p:oleObj>
              </mc:Choice>
              <mc:Fallback>
                <p:oleObj name="Equation" r:id="rId11" imgW="139639" imgH="253890" progId="Equation.DSMT4">
                  <p:embed/>
                  <p:pic>
                    <p:nvPicPr>
                      <p:cNvPr id="141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679" y="3265222"/>
                        <a:ext cx="299217" cy="52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29">
            <a:extLst>
              <a:ext uri="{FF2B5EF4-FFF2-40B4-BE49-F238E27FC236}">
                <a16:creationId xmlns:a16="http://schemas.microsoft.com/office/drawing/2014/main" id="{C73893C0-7AA9-C987-7D54-8FFE82AD1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2673" y="4013107"/>
          <a:ext cx="373024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957" imgH="253780" progId="Equation.DSMT4">
                  <p:embed/>
                </p:oleObj>
              </mc:Choice>
              <mc:Fallback>
                <p:oleObj name="Equation" r:id="rId13" imgW="164957" imgH="253780" progId="Equation.DSMT4">
                  <p:embed/>
                  <p:pic>
                    <p:nvPicPr>
                      <p:cNvPr id="142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73" y="4013107"/>
                        <a:ext cx="373024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0">
            <a:extLst>
              <a:ext uri="{FF2B5EF4-FFF2-40B4-BE49-F238E27FC236}">
                <a16:creationId xmlns:a16="http://schemas.microsoft.com/office/drawing/2014/main" id="{207D203E-49B5-110D-589E-EC5C31616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2182" y="4854478"/>
          <a:ext cx="478747" cy="44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73" imgH="279279" progId="Equation.DSMT4">
                  <p:embed/>
                </p:oleObj>
              </mc:Choice>
              <mc:Fallback>
                <p:oleObj name="Equation" r:id="rId15" imgW="291973" imgH="279279" progId="Equation.DSMT4">
                  <p:embed/>
                  <p:pic>
                    <p:nvPicPr>
                      <p:cNvPr id="143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182" y="4854478"/>
                        <a:ext cx="478747" cy="446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1">
            <a:extLst>
              <a:ext uri="{FF2B5EF4-FFF2-40B4-BE49-F238E27FC236}">
                <a16:creationId xmlns:a16="http://schemas.microsoft.com/office/drawing/2014/main" id="{5C63B699-D11D-C104-8CAA-C88C02A41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433" y="3639165"/>
          <a:ext cx="478747" cy="42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668" imgH="279279" progId="Equation.DSMT4">
                  <p:embed/>
                </p:oleObj>
              </mc:Choice>
              <mc:Fallback>
                <p:oleObj name="Equation" r:id="rId17" imgW="304668" imgH="279279" progId="Equation.DSMT4">
                  <p:embed/>
                  <p:pic>
                    <p:nvPicPr>
                      <p:cNvPr id="144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433" y="3639165"/>
                        <a:ext cx="478747" cy="42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33">
            <a:extLst>
              <a:ext uri="{FF2B5EF4-FFF2-40B4-BE49-F238E27FC236}">
                <a16:creationId xmlns:a16="http://schemas.microsoft.com/office/drawing/2014/main" id="{15DDB7F7-2F6E-956B-1682-E21C03A70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939" y="4200079"/>
          <a:ext cx="550559" cy="48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69" imgH="241091" progId="Equation.DSMT4">
                  <p:embed/>
                </p:oleObj>
              </mc:Choice>
              <mc:Fallback>
                <p:oleObj name="Equation" r:id="rId19" imgW="266469" imgH="241091" progId="Equation.DSMT4">
                  <p:embed/>
                  <p:pic>
                    <p:nvPicPr>
                      <p:cNvPr id="145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939" y="4200079"/>
                        <a:ext cx="550559" cy="486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 Box 51">
            <a:extLst>
              <a:ext uri="{FF2B5EF4-FFF2-40B4-BE49-F238E27FC236}">
                <a16:creationId xmlns:a16="http://schemas.microsoft.com/office/drawing/2014/main" id="{076254C3-84FE-6A3B-FA98-7E1A3459C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087" y="5983890"/>
            <a:ext cx="6998937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800" b="1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>
            <a:extLst>
              <a:ext uri="{FF2B5EF4-FFF2-40B4-BE49-F238E27FC236}">
                <a16:creationId xmlns:a16="http://schemas.microsoft.com/office/drawing/2014/main" id="{4BF14C62-34E5-FAB0-7626-9695C730F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47388"/>
              </p:ext>
            </p:extLst>
          </p:nvPr>
        </p:nvGraphicFramePr>
        <p:xfrm>
          <a:off x="6979362" y="2106374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52200" imgH="342720" progId="Equation.DSMT4">
                  <p:embed/>
                </p:oleObj>
              </mc:Choice>
              <mc:Fallback>
                <p:oleObj name="Equation" r:id="rId21" imgW="952200" imgH="342720" progId="Equation.DSMT4">
                  <p:embed/>
                  <p:pic>
                    <p:nvPicPr>
                      <p:cNvPr id="178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362" y="2106374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>
            <a:extLst>
              <a:ext uri="{FF2B5EF4-FFF2-40B4-BE49-F238E27FC236}">
                <a16:creationId xmlns:a16="http://schemas.microsoft.com/office/drawing/2014/main" id="{84B59FC2-B1EF-5F84-C29D-86CA84E4E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97100"/>
              </p:ext>
            </p:extLst>
          </p:nvPr>
        </p:nvGraphicFramePr>
        <p:xfrm>
          <a:off x="7024025" y="650555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400" imgH="292100" progId="Equation.DSMT4">
                  <p:embed/>
                </p:oleObj>
              </mc:Choice>
              <mc:Fallback>
                <p:oleObj name="Equation" r:id="rId23" imgW="787400" imgH="292100" progId="Equation.DSMT4">
                  <p:embed/>
                  <p:pic>
                    <p:nvPicPr>
                      <p:cNvPr id="179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025" y="650555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>
            <a:extLst>
              <a:ext uri="{FF2B5EF4-FFF2-40B4-BE49-F238E27FC236}">
                <a16:creationId xmlns:a16="http://schemas.microsoft.com/office/drawing/2014/main" id="{06EE97FD-E0A4-017B-BD54-F2CE25F4A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503"/>
              </p:ext>
            </p:extLst>
          </p:nvPr>
        </p:nvGraphicFramePr>
        <p:xfrm>
          <a:off x="6750762" y="4072111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400" imgH="279400" progId="Equation.DSMT4">
                  <p:embed/>
                </p:oleObj>
              </mc:Choice>
              <mc:Fallback>
                <p:oleObj name="Equation" r:id="rId25" imgW="1168400" imgH="279400" progId="Equation.DSMT4">
                  <p:embed/>
                  <p:pic>
                    <p:nvPicPr>
                      <p:cNvPr id="18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762" y="4072111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E417ECF5-4A4A-A340-C449-F8D0F76DD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107"/>
              </p:ext>
            </p:extLst>
          </p:nvPr>
        </p:nvGraphicFramePr>
        <p:xfrm>
          <a:off x="46515" y="1996223"/>
          <a:ext cx="16478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47483" imgH="682945" progId="Equation.DSMT4">
                  <p:embed/>
                </p:oleObj>
              </mc:Choice>
              <mc:Fallback>
                <p:oleObj name="Equation" r:id="rId27" imgW="1647483" imgH="6829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515" y="1996223"/>
                        <a:ext cx="1647825" cy="682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78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7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46205"/>
              </p:ext>
            </p:extLst>
          </p:nvPr>
        </p:nvGraphicFramePr>
        <p:xfrm>
          <a:off x="6445250" y="3151188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42720" progId="Equation.DSMT4">
                  <p:embed/>
                </p:oleObj>
              </mc:Choice>
              <mc:Fallback>
                <p:oleObj name="Equation" r:id="rId13" imgW="888840" imgH="34272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151188"/>
                        <a:ext cx="1778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79302"/>
              </p:ext>
            </p:extLst>
          </p:nvPr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320" imgH="291960" progId="Equation.DSMT4">
                  <p:embed/>
                </p:oleObj>
              </mc:Choice>
              <mc:Fallback>
                <p:oleObj name="Equation" r:id="rId19" imgW="355320" imgH="29196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697919"/>
              </p:ext>
            </p:extLst>
          </p:nvPr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160" imgH="291960" progId="Equation.DSMT4">
                  <p:embed/>
                </p:oleObj>
              </mc:Choice>
              <mc:Fallback>
                <p:oleObj name="Equation" r:id="rId21" imgW="317160" imgH="29196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78A7B461-C79D-BC15-409F-4EFD97F4C81D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A7D69B1C-675C-8E34-1BA9-3AB5C0A7D51F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EB0C0EFA-FCCA-FF07-0EDC-157A4FDE4A3E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63984D4F-3E2A-8977-ED34-1F0324DAEF4C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BAC8EFB0-6D26-6FD5-3081-BB8DD4359774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EB7A0100-6121-9D8A-9418-0FD4D2073321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F26208E-4E5D-7378-A834-46E6FA48B3FA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0E393BD3-2D94-44E9-B854-D236F7C7CD28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C2EF3DC7-CA3C-F0C9-63AF-12104BDFAE1F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A10A469-8ED2-33CC-ADEA-768D54F96EFF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70FC10BB-A2E2-0988-81E8-DD78E5003796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9C9BEBD6-1847-F28D-747D-75781F1AD6B4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65A34E6F-CAF5-A2F0-0EDB-FC8274A12C6F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7C0BB1C6-323F-886A-2B09-B8174C454D99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901740F-2FF6-461D-A1C7-DD294D089F7F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DE79AABD-1B19-37D5-93CB-B09450D9573A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3224C58A-8A0D-1800-B634-171DDE093AEC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6E9DA963-BD71-D692-D626-5CE139980571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A5B4AAF8-B36A-C41D-0127-25090FC8D8D2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AC9B3F9-7B08-4CAE-06B8-8635CD0A8F4E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4AD4D0B6-2219-136E-6D4D-03227977667D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946F33AE-C3FF-C9EE-25B3-E91961CA2A2A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78039BB5-EB74-04FB-0089-A89DDD0705AE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7818C7CD-B654-F7D9-5F91-0F2DF592B7F8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C31ACB45-5A9C-39B2-E38A-5AF983ADBDE3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80507BCE-CD8A-E08F-0D28-458AE93B7623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48DF9801-58F0-2D28-B829-1DC0BA2CBCB2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9392489E-9D9B-4001-4F29-77B86F66EE31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F0EB57A-7A18-A083-EEDD-32C5EA96F02A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A655734C-F4B1-6766-4BA4-62B94F41AB42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539B3220-77E4-5388-BD4D-3440B6F19E32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D7D2D4BD-258D-0F8A-23F3-75702989ABA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0EC28E7E-BFA4-C38D-76FC-04994DD126A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8D7C5687-071A-BDDE-1E41-3B9992286A6F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81B2E854-E59F-AFCF-0974-8954ABAB383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D9EC1598-1348-75F9-6C84-6071150AE65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93D0AF1C-5ACC-8123-7D8A-24CC5B6EBDAE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B059C70-4FAA-B9EB-506A-349F2C7C5FB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9E7B87D1-A4E0-6D93-9EBA-093FBFC19FA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C7EEF7DE-FE03-ADE0-1C2D-B2C80C09C3CA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A27C356B-EC14-7E04-1529-E51D00E4E83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19BF30C0-93C6-0F8F-91CA-288164D2FAA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C9A06B3A-F547-E52C-33F9-5A6001433FED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4E1C650-CC2C-6296-E7BF-DF4F9521BEC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FD3ED08B-3B5C-4B09-5EA5-B1B638D411E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85D70225-FC66-F402-E377-98869314E282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55ECB1A3-B86E-DF09-0BB2-F152D2FDB03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C7F6A910-BBBF-3658-060A-57E5ECD302D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803F8BFA-396A-136C-2AA4-C68232773A18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D5A90704-1551-BB84-2AF8-CDC8D3A0B64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A5321BE3-25CC-F8A5-0DC2-AF1D91A8D7A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C30382B2-314C-DADE-9F88-302AE76E23AA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32AB6162-8736-3001-3B20-9C01B436D68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994B6852-F999-E159-BB45-BAC72F9A660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8213D655-433B-B7DF-3348-DD6008F5F340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1827430E-FD06-85D8-AF74-49C392B92A5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7E014328-A7D6-79A0-18C4-7C1CB33E2E1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6CB55D6B-5FCC-81A6-0077-B889E96772A5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3E646032-AA5B-2135-CB02-E9D269F8DF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221FF5DA-54EB-9833-F090-7BA319055D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2DD436DA-0AA7-0DAA-3E44-F925D17C52DB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20685E4B-D888-D201-1574-E142C9C86EC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9ECD4F8D-64E4-25BD-92B6-4B44C89409A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0D62D9D8-1178-FED6-54D6-698BF50F3F18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93609C59-0AE1-E397-535C-2C52DB27DBF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2CE9CCB5-5027-D1B5-5E81-3BC862EC08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61079917-DCCC-2CB0-36C3-6FB51B1750B6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E4B4B004-0D87-17AB-2F6E-FCEE847C32E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5BAFB46F-C3E3-BF19-6780-747C61AE9BE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09B95639-6103-8CB3-9E9E-34022EBE9AF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25813D3-5BFD-455B-EFE8-2AAF4FAFBCB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B73A7D48-E51D-9748-3E47-74B3892EDB6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9687270-D3DC-AEDA-5331-2EA838E9C5A9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B4152C81-09A6-6040-83F6-A0135E55AD1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A3073337-FE9D-190E-5942-9665AD1116D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3CC8DF71-9036-336A-A0D8-6CC96B50D180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085B4EEF-68FB-CDF9-E4DB-8BF6017190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E38162B6-9BFC-1DD1-EABF-FDB999C45EE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68E99897-0278-6A95-65FA-9A38300854B6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EB6B6029-C380-9F3F-F66D-03D49E73122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CBE45EF3-AFC0-A0FC-57FA-EE429F77F3B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E1B211B9-D656-DEFC-E039-10657831EEA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2FF89520-6642-CF56-3064-0B6478D347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9464A564-635B-07D1-2BB4-18B82A2B320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6AF69DF2-ED1D-B499-735D-2DEA8AAF7024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BFC02ABA-E550-7A18-C0D6-E93132BF3DA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AA2DF3A-0437-34A9-2C5D-7512A7EFEE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579715FB-6623-4E63-933C-D4F963309448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30B07B41-3863-D402-9B1D-9307094E6CA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37F722A3-410F-0405-7380-6FB1DEC939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8D2B005C-BA03-0EC7-E956-8C2DF7B13987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D9F7E246-63E1-1DA4-CBD4-3551C856C2F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FD9AEAAE-D1F2-E8A9-10A4-FFBC7CE15F5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E624D217-73C5-513E-F96E-27399262F401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4C974E23-8E8A-53A5-4DBE-78667F682C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D968B106-F521-B2FA-90F0-3E8C9686200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A6B05348-A7B9-7141-1108-8DCEA8F576D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7021AE0-071F-5AA6-78E6-3C48ECA4360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C32D2719-7A7E-42E6-8DFC-5389E3C9596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DBE9CF7F-D4D4-599E-0A8E-B34BCA5E2BFE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DE7BE780-6FA7-3AAC-777B-F10525E59B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1E9EF299-B9BC-0C95-AFAC-6D162ED9DF8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EA1C20B6-B5AF-CB1E-27C7-3FEDEA552FE9}"/>
              </a:ext>
            </a:extLst>
          </p:cNvPr>
          <p:cNvSpPr/>
          <p:nvPr/>
        </p:nvSpPr>
        <p:spPr>
          <a:xfrm>
            <a:off x="3406616" y="1426809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949C4A2E-21D4-2C4B-DFE3-B64450EDBD7F}"/>
              </a:ext>
            </a:extLst>
          </p:cNvPr>
          <p:cNvSpPr/>
          <p:nvPr/>
        </p:nvSpPr>
        <p:spPr>
          <a:xfrm>
            <a:off x="3367863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491EBD32-4ECD-9262-C834-027AD740E105}"/>
              </a:ext>
            </a:extLst>
          </p:cNvPr>
          <p:cNvSpPr/>
          <p:nvPr/>
        </p:nvSpPr>
        <p:spPr>
          <a:xfrm>
            <a:off x="5488344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3208AFCD-B7B0-35D0-CE81-AD6D055C7030}"/>
              </a:ext>
            </a:extLst>
          </p:cNvPr>
          <p:cNvSpPr/>
          <p:nvPr/>
        </p:nvSpPr>
        <p:spPr>
          <a:xfrm>
            <a:off x="3367863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D8878D8E-A0FA-2A28-42B8-75BADC9FFE3A}"/>
              </a:ext>
            </a:extLst>
          </p:cNvPr>
          <p:cNvSpPr/>
          <p:nvPr/>
        </p:nvSpPr>
        <p:spPr>
          <a:xfrm>
            <a:off x="5496677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8" name="Пряма зі стрілкою 137">
            <a:extLst>
              <a:ext uri="{FF2B5EF4-FFF2-40B4-BE49-F238E27FC236}">
                <a16:creationId xmlns:a16="http://schemas.microsoft.com/office/drawing/2014/main" id="{23D17CA3-0BC2-1093-870E-56A42F9F81FB}"/>
              </a:ext>
            </a:extLst>
          </p:cNvPr>
          <p:cNvCxnSpPr>
            <a:cxnSpLocks/>
          </p:cNvCxnSpPr>
          <p:nvPr/>
        </p:nvCxnSpPr>
        <p:spPr>
          <a:xfrm>
            <a:off x="3983359" y="2674485"/>
            <a:ext cx="654986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5E66AE8F-EA40-0C70-75F5-A58A592BF61D}"/>
              </a:ext>
            </a:extLst>
          </p:cNvPr>
          <p:cNvCxnSpPr>
            <a:cxnSpLocks/>
          </p:cNvCxnSpPr>
          <p:nvPr/>
        </p:nvCxnSpPr>
        <p:spPr>
          <a:xfrm>
            <a:off x="3940352" y="1426799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16D35BE1-1DAA-9A18-93E6-7C5893A76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53521"/>
              </p:ext>
            </p:extLst>
          </p:nvPr>
        </p:nvGraphicFramePr>
        <p:xfrm>
          <a:off x="4931338" y="1447808"/>
          <a:ext cx="387879" cy="53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1338" y="1447808"/>
                        <a:ext cx="387879" cy="533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Об'єкт 141">
            <a:extLst>
              <a:ext uri="{FF2B5EF4-FFF2-40B4-BE49-F238E27FC236}">
                <a16:creationId xmlns:a16="http://schemas.microsoft.com/office/drawing/2014/main" id="{0F949633-F0D3-61EE-1449-BBB78E068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84246"/>
              </p:ext>
            </p:extLst>
          </p:nvPr>
        </p:nvGraphicFramePr>
        <p:xfrm>
          <a:off x="6529239" y="1544664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9239" y="1544664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" name="Пряма зі стрілкою 142">
            <a:extLst>
              <a:ext uri="{FF2B5EF4-FFF2-40B4-BE49-F238E27FC236}">
                <a16:creationId xmlns:a16="http://schemas.microsoft.com/office/drawing/2014/main" id="{CF507D65-5444-B0BC-587C-34F1407B933F}"/>
              </a:ext>
            </a:extLst>
          </p:cNvPr>
          <p:cNvCxnSpPr>
            <a:cxnSpLocks/>
          </p:cNvCxnSpPr>
          <p:nvPr/>
        </p:nvCxnSpPr>
        <p:spPr>
          <a:xfrm>
            <a:off x="3406616" y="2058843"/>
            <a:ext cx="673705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 зі стрілкою 144">
            <a:extLst>
              <a:ext uri="{FF2B5EF4-FFF2-40B4-BE49-F238E27FC236}">
                <a16:creationId xmlns:a16="http://schemas.microsoft.com/office/drawing/2014/main" id="{E2D17798-005D-5D54-1F04-25B16B10C0A8}"/>
              </a:ext>
            </a:extLst>
          </p:cNvPr>
          <p:cNvCxnSpPr>
            <a:cxnSpLocks/>
          </p:cNvCxnSpPr>
          <p:nvPr/>
        </p:nvCxnSpPr>
        <p:spPr>
          <a:xfrm>
            <a:off x="5545647" y="1811364"/>
            <a:ext cx="81974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6" name="Об'єкт 145">
            <a:extLst>
              <a:ext uri="{FF2B5EF4-FFF2-40B4-BE49-F238E27FC236}">
                <a16:creationId xmlns:a16="http://schemas.microsoft.com/office/drawing/2014/main" id="{D5B72FF8-0EB2-C7D8-6AF3-2E759FF20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43809"/>
              </p:ext>
            </p:extLst>
          </p:nvPr>
        </p:nvGraphicFramePr>
        <p:xfrm>
          <a:off x="4476118" y="2130165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6118" y="2130165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Об'єкт 146">
            <a:extLst>
              <a:ext uri="{FF2B5EF4-FFF2-40B4-BE49-F238E27FC236}">
                <a16:creationId xmlns:a16="http://schemas.microsoft.com/office/drawing/2014/main" id="{A28C02B7-DB15-D0E9-86F7-039DBA514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021084"/>
              </p:ext>
            </p:extLst>
          </p:nvPr>
        </p:nvGraphicFramePr>
        <p:xfrm>
          <a:off x="2956896" y="1792143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146" name="Об'єкт 145">
                        <a:extLst>
                          <a:ext uri="{FF2B5EF4-FFF2-40B4-BE49-F238E27FC236}">
                            <a16:creationId xmlns:a16="http://schemas.microsoft.com/office/drawing/2014/main" id="{D5B72FF8-0EB2-C7D8-6AF3-2E759FF20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6896" y="1792143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1B2D954D-1239-37D0-6749-9ECA1F341448}"/>
              </a:ext>
            </a:extLst>
          </p:cNvPr>
          <p:cNvSpPr txBox="1"/>
          <p:nvPr/>
        </p:nvSpPr>
        <p:spPr>
          <a:xfrm>
            <a:off x="5530692" y="249275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endParaRPr lang="uk-UA" sz="2800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094926F0-1F7F-6C25-56CA-0844080BBC9A}"/>
              </a:ext>
            </a:extLst>
          </p:cNvPr>
          <p:cNvSpPr txBox="1"/>
          <p:nvPr/>
        </p:nvSpPr>
        <p:spPr>
          <a:xfrm>
            <a:off x="2999685" y="112246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endParaRPr lang="uk-UA" sz="2800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DD1ACD68-D879-5061-F596-7423021C0CE8}"/>
              </a:ext>
            </a:extLst>
          </p:cNvPr>
          <p:cNvSpPr txBox="1"/>
          <p:nvPr/>
        </p:nvSpPr>
        <p:spPr>
          <a:xfrm>
            <a:off x="5615464" y="1111092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endParaRPr lang="uk-UA" sz="2800" dirty="0"/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A6F0CD9A-888C-CE2C-B96E-E0196A07AA94}"/>
              </a:ext>
            </a:extLst>
          </p:cNvPr>
          <p:cNvSpPr txBox="1"/>
          <p:nvPr/>
        </p:nvSpPr>
        <p:spPr>
          <a:xfrm>
            <a:off x="2968278" y="249013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endParaRPr lang="uk-UA" sz="2800" dirty="0"/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73CDB66C-1C40-DC91-69D6-AC3CA5022E55}"/>
              </a:ext>
            </a:extLst>
          </p:cNvPr>
          <p:cNvCxnSpPr>
            <a:cxnSpLocks/>
          </p:cNvCxnSpPr>
          <p:nvPr/>
        </p:nvCxnSpPr>
        <p:spPr>
          <a:xfrm>
            <a:off x="3363291" y="3073171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343851BA-FDA4-6E1E-5CF9-1FE5998CAFD7}"/>
              </a:ext>
            </a:extLst>
          </p:cNvPr>
          <p:cNvSpPr txBox="1"/>
          <p:nvPr/>
        </p:nvSpPr>
        <p:spPr>
          <a:xfrm>
            <a:off x="4242477" y="3013350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BD846319-C055-947F-6E3C-DCC161463613}"/>
              </a:ext>
            </a:extLst>
          </p:cNvPr>
          <p:cNvCxnSpPr>
            <a:cxnSpLocks/>
          </p:cNvCxnSpPr>
          <p:nvPr/>
        </p:nvCxnSpPr>
        <p:spPr>
          <a:xfrm>
            <a:off x="4178380" y="1426799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9C9B111D-D26F-9EDD-0950-7B40989EE1DB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32556" y="2669727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4226C1D7-F191-3538-F423-AC140661B940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59429" y="2105926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5BEF4F93-CB9A-6A12-9007-84E879973897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25610" y="1882685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A3EBAE64-ACF9-9F79-C616-85AAD6C17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8136"/>
              </p:ext>
            </p:extLst>
          </p:nvPr>
        </p:nvGraphicFramePr>
        <p:xfrm>
          <a:off x="4137887" y="1426039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7887" y="1426039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7ECDFB29-D440-F81A-8D14-83A787560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12399"/>
              </p:ext>
            </p:extLst>
          </p:nvPr>
        </p:nvGraphicFramePr>
        <p:xfrm>
          <a:off x="5606391" y="190451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6391" y="190451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4F21D5D7-869F-1F81-6AB3-A5C9A7F75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4107881" y="218590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7881" y="218590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6D503A15-DFF7-CEF8-46B5-BBF79CE4E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3439957" y="1485460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9957" y="1485460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FDC18134-893A-A1A3-6C93-7B2A8D325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048528"/>
              </p:ext>
            </p:extLst>
          </p:nvPr>
        </p:nvGraphicFramePr>
        <p:xfrm>
          <a:off x="1963767" y="4024521"/>
          <a:ext cx="1393143" cy="99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317160" progId="Equation.DSMT4">
                  <p:embed/>
                </p:oleObj>
              </mc:Choice>
              <mc:Fallback>
                <p:oleObj name="Equation" r:id="rId13" imgW="444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63767" y="4024521"/>
                        <a:ext cx="1393143" cy="99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EF35F707-374A-235B-3F92-A407DB04F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951079"/>
              </p:ext>
            </p:extLst>
          </p:nvPr>
        </p:nvGraphicFramePr>
        <p:xfrm>
          <a:off x="3324013" y="3995629"/>
          <a:ext cx="557688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7680" imgH="317160" progId="Equation.DSMT4">
                  <p:embed/>
                </p:oleObj>
              </mc:Choice>
              <mc:Fallback>
                <p:oleObj name="Equation" r:id="rId15" imgW="1777680" imgH="317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DC18134-893A-A1A3-6C93-7B2A8D325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24013" y="3995629"/>
                        <a:ext cx="5576887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BEAFC8B0-9842-22E3-A45B-6016653BA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255718"/>
              </p:ext>
            </p:extLst>
          </p:nvPr>
        </p:nvGraphicFramePr>
        <p:xfrm>
          <a:off x="4523200" y="6108185"/>
          <a:ext cx="1470164" cy="51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190440" progId="Equation.DSMT4">
                  <p:embed/>
                </p:oleObj>
              </mc:Choice>
              <mc:Fallback>
                <p:oleObj name="Equation" r:id="rId17" imgW="545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23200" y="6108185"/>
                        <a:ext cx="1470164" cy="51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133" grpId="0" animBg="1"/>
      <p:bldP spid="134" grpId="0" animBg="1"/>
      <p:bldP spid="135" grpId="0" animBg="1"/>
      <p:bldP spid="136" grpId="0" animBg="1"/>
      <p:bldP spid="148" grpId="0"/>
      <p:bldP spid="149" grpId="0"/>
      <p:bldP spid="150" grpId="0"/>
      <p:bldP spid="151" grpId="0"/>
      <p:bldP spid="15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9380112-1E90-6489-6E3C-5DF5608B1D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CDC7343-55E5-581F-99B6-88D67373D6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53378DC7-A1F3-A403-5124-3178DF741316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B6E36CA1-15FB-AD1E-4868-B21448B64CB7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3AA4A084-26E4-3E58-65A8-194A993B6205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13633431-58A4-B7B6-7F83-3DD4CEC4B2B1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C4686048-8977-B1B0-52B0-4B455502B1FB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528AEB93-9DA1-8B30-BDF7-0E2765C3462E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30D113B-A73A-FD32-605B-2B5A506CA9F1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12C6A0D7-B8A5-810F-C19F-91C35886F5FD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BF45F420-EE3C-24F2-0DBC-35F38FA7F512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3A8636C-4949-2005-E202-507A1BA768E1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B88647D2-12AE-7C7C-662B-B38C38FB1147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5EA850A6-BABA-B018-DA25-A8AAC2EEA5AF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D52986A9-A44A-A2FA-D14D-AE93D90DDA32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8D3DE038-680B-4655-A142-75193AFDA235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F650558-3397-77EF-BE7A-D5FBBD597063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1B916A71-7552-5780-23E9-182FEE6C52E9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A420F45D-DAA2-A858-52E1-8BDA07719EB9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2BB1A248-433B-277B-8AEC-50D9EF78FD26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689FF41D-C90E-876B-863D-8C4265945EA3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E4CE07D-E3D3-5F02-06DC-6EDBD52365C4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77AA9582-49BF-0AFD-47F4-6742573460F6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6187C307-6D62-0BD9-0E16-F9AC97DA09B0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A5B604CA-FD8C-3ADC-1CBA-E1745EABEC01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A88F3680-1372-70FD-9116-E0FDDFB50522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17FD7855-5A73-5A3A-4315-CBE5307D3526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177148A8-144A-1FE3-9EBC-5C90CA27DBD0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0C47DE60-00B1-5329-B774-BC690259F8C3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EFC47395-0AE1-7F20-ECD3-2D73D7EDB46A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5D70CFB-1897-0F2E-CCFD-7992C8CA9918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61FF8AA9-2AA0-09F7-FDA1-2DE7CB7EFD1E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FEB841C3-6A1F-7B23-32E0-44356C77E33E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5D1DB11D-1009-0218-A2A8-AF611443BE0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205FD79E-5207-DB57-A3EC-8DAC7287F24C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EC4BE0B0-E3DB-8B59-62C0-259D010796A8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0BF982BE-9954-7DF1-00F4-D174DFCB061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4A53A1D3-8802-5C65-9EA1-E5AF7E75E60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65089C4D-9A8E-A4B4-BD7D-3CFF373CA31B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0A2502A-42B0-BE7D-7EB1-DAD0C51703C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BC579106-CF46-71CF-B272-0A5F4EFBD7E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E61806E5-BF57-8FFB-EF78-E1A8AEA3C770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FE18466A-4886-653E-EE11-E20B5C03628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898AB8F0-59AA-AF27-341B-3E8A7D51398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803E54CE-E756-EEAF-DD85-95BC5C5EE6C5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D92DC8F-AFC3-88A9-47CC-25DA9B43F9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A01D07D9-3C53-BB45-E167-164278FB11D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9E755576-B2EA-D016-99AF-5CBCF75ECD0C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7685EEB3-76DE-968F-8E0E-4293C681E25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516000E7-095D-B999-F5BB-1CE3C16894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7A17EC63-1487-0118-EF64-101348934F0B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BD978B83-8DCB-0C43-D3F4-9D89F3D051E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483861B2-72FD-6025-4241-7106CC40207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AB08D051-7EE6-85AB-40DE-DF4329F9EFF2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4BEFE3F8-254A-A0B9-810C-1E0F9B396A8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8A462126-EFF0-61DC-537B-D11F1B13C62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5A4E4C33-8F1C-87E7-F3AD-A101CD90C8F5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A05F88C3-0150-B884-9199-1E3CE39C6FE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E0C54A2A-C0C6-EB03-2055-FC10D7835BAE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F615CF75-EEF4-2502-2F2A-922A969D2394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E9D48A18-B14C-B0EA-D09C-3728876543D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FCFA18C1-C1AB-71D9-4AAF-68618B6C413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1066ADA7-0DDA-1F64-9B26-02F53FAD1247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8F170488-EC2C-A5FC-F64B-31EED4EB73D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6E868C6F-4811-235B-9B32-B0C6973744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ACE0C908-B0E5-1701-351B-0223D736ABFB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7410C51A-826D-8486-8B36-E4A23339067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C923C2B0-BAD3-BC5F-BE6E-17E8DE88F0E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2C239950-161A-8A27-3B64-D934D5ED4799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4745158B-FBC5-1C09-5533-DF21FEC7E5A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E1512994-2C33-8E12-4236-767A6490523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F7C17CE0-0F50-3F61-132A-309E842CB96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718E64B-60A5-863E-CB56-2B7998B1AB9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AC0D10A8-0A5E-22BE-B2DB-D8E1FA07293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2DBFBCC-0973-E5B6-E732-E89719FB9170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A5CFF2FC-3E54-1C06-D06C-50F7BE8A7F0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C004BA7B-4BD6-C0C3-0515-4A15F6400B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8C2D2675-4C57-0D83-7AEF-AF64433F7A1B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117C53A0-748A-2EE5-B2BC-1073D4FEC504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61BFFBF1-9FC5-CB77-3C2D-9CDDE69E7FA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2AC32AB8-85CB-351C-139A-8859CDF4FE08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B2CB495D-F704-58BC-485C-7F70FF91FDE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D67FF218-17F8-6DDD-E9BE-EE594334898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8D66B3FF-545B-DE88-0F0F-36B368C463C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10E6C664-08C8-8466-7794-8EF2E3559D5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8AAEA5C8-B995-52C0-A116-73E51EDE349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BEDF0237-58BD-143A-6AEE-D203D0C26EA1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C2398F82-7D70-5919-A1AD-8E690CDC6152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EF8C6AE-F142-A0BA-AC96-E569616935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29E5FA76-F672-ADE2-4531-CC42EE00110B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6DD34B94-1A5F-ECE0-0204-F0BA471C6E6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AB5F26AB-D187-2EAD-8CFC-1D5379377A5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AE5DD634-8DD0-45B6-32E4-3CE7396B956B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81B69A18-31E2-F745-7D44-63C9BBD3F7D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9D592CEA-82D8-D2B8-FF45-602ED27B5ED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8A683238-D584-DF63-096C-6E29A0AD0759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AE614987-7A35-86F3-217E-ECBD026E3D3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483B55F4-3889-CCB5-5CA7-357FFA40E9C3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1D4497A8-7C0D-2125-03F0-63CFBD66611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9FDD23E-7A66-36C0-43C0-9BA447A6DCF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1C3A3EA6-FD02-B9BF-B7D0-EF17CED8817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9EB0C41E-F225-1AAE-0C2F-133CB91B7B12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5CE11A81-0F00-7505-52C7-2EE546EC445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0EB13041-87D7-5D9E-3547-B4338F75FD5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B4E5C44F-2A60-1B46-5C2D-2B8183A301A8}"/>
              </a:ext>
            </a:extLst>
          </p:cNvPr>
          <p:cNvSpPr/>
          <p:nvPr/>
        </p:nvSpPr>
        <p:spPr>
          <a:xfrm>
            <a:off x="3396940" y="3218191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D1CDBB1A-49AD-C973-EE69-9B8AA8FA856D}"/>
              </a:ext>
            </a:extLst>
          </p:cNvPr>
          <p:cNvSpPr/>
          <p:nvPr/>
        </p:nvSpPr>
        <p:spPr>
          <a:xfrm>
            <a:off x="3358187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88A495E6-03A7-2E00-83F7-F55478CC66A5}"/>
              </a:ext>
            </a:extLst>
          </p:cNvPr>
          <p:cNvSpPr/>
          <p:nvPr/>
        </p:nvSpPr>
        <p:spPr>
          <a:xfrm>
            <a:off x="5478668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D2F29095-B1F8-570C-8822-CBB0BCC4F4FC}"/>
              </a:ext>
            </a:extLst>
          </p:cNvPr>
          <p:cNvSpPr/>
          <p:nvPr/>
        </p:nvSpPr>
        <p:spPr>
          <a:xfrm>
            <a:off x="3358187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41B4D6F5-BB30-D5FC-3AF4-6F97018B8376}"/>
              </a:ext>
            </a:extLst>
          </p:cNvPr>
          <p:cNvSpPr/>
          <p:nvPr/>
        </p:nvSpPr>
        <p:spPr>
          <a:xfrm>
            <a:off x="5487001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8BC363B5-CF3F-7F35-B8DC-6E2A04811DD8}"/>
              </a:ext>
            </a:extLst>
          </p:cNvPr>
          <p:cNvCxnSpPr>
            <a:cxnSpLocks/>
          </p:cNvCxnSpPr>
          <p:nvPr/>
        </p:nvCxnSpPr>
        <p:spPr>
          <a:xfrm>
            <a:off x="3930676" y="3218181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0CCC1DDE-4B35-29AB-9B7A-7C3B6E22F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7447"/>
              </p:ext>
            </p:extLst>
          </p:nvPr>
        </p:nvGraphicFramePr>
        <p:xfrm>
          <a:off x="5022850" y="2703513"/>
          <a:ext cx="33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03513"/>
                        <a:ext cx="3397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71347648-6108-D2C2-F1B2-6F39F457301C}"/>
              </a:ext>
            </a:extLst>
          </p:cNvPr>
          <p:cNvSpPr txBox="1"/>
          <p:nvPr/>
        </p:nvSpPr>
        <p:spPr>
          <a:xfrm>
            <a:off x="5511977" y="4246986"/>
            <a:ext cx="433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r>
              <a:rPr lang="uk-UA" sz="2800" dirty="0"/>
              <a:t>'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B391954-3A07-C0D4-6C96-E1DDDE2838D8}"/>
              </a:ext>
            </a:extLst>
          </p:cNvPr>
          <p:cNvSpPr txBox="1"/>
          <p:nvPr/>
        </p:nvSpPr>
        <p:spPr>
          <a:xfrm>
            <a:off x="2980970" y="287669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r>
              <a:rPr lang="uk-UA" sz="2800" dirty="0"/>
              <a:t>'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0D21DADA-0F34-E76A-9DD4-EE78A95DBA79}"/>
              </a:ext>
            </a:extLst>
          </p:cNvPr>
          <p:cNvSpPr txBox="1"/>
          <p:nvPr/>
        </p:nvSpPr>
        <p:spPr>
          <a:xfrm>
            <a:off x="5596749" y="2865326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r>
              <a:rPr lang="uk-UA" sz="2800" dirty="0"/>
              <a:t>'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376B93D8-421D-4BF6-A0AB-F1C1FDAC5F73}"/>
              </a:ext>
            </a:extLst>
          </p:cNvPr>
          <p:cNvSpPr txBox="1"/>
          <p:nvPr/>
        </p:nvSpPr>
        <p:spPr>
          <a:xfrm>
            <a:off x="2949563" y="424436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r>
              <a:rPr lang="uk-UA" sz="2800" dirty="0"/>
              <a:t>'</a:t>
            </a:r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92B32251-4FD3-375A-A886-EBFA753F9C89}"/>
              </a:ext>
            </a:extLst>
          </p:cNvPr>
          <p:cNvCxnSpPr>
            <a:cxnSpLocks/>
          </p:cNvCxnSpPr>
          <p:nvPr/>
        </p:nvCxnSpPr>
        <p:spPr>
          <a:xfrm>
            <a:off x="3354966" y="2656465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28FC154D-66D1-ADA7-D104-88B7988CC3C2}"/>
              </a:ext>
            </a:extLst>
          </p:cNvPr>
          <p:cNvSpPr txBox="1"/>
          <p:nvPr/>
        </p:nvSpPr>
        <p:spPr>
          <a:xfrm>
            <a:off x="4217641" y="2228511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109B3058-9A0E-673B-0446-058E480FE1D1}"/>
              </a:ext>
            </a:extLst>
          </p:cNvPr>
          <p:cNvCxnSpPr>
            <a:cxnSpLocks/>
          </p:cNvCxnSpPr>
          <p:nvPr/>
        </p:nvCxnSpPr>
        <p:spPr>
          <a:xfrm>
            <a:off x="4168704" y="3218181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290F7837-BF88-8510-C947-322E85AF9654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22880" y="4461109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FF80B9F6-C577-3B4D-1D5A-6182BE60370C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49753" y="3897308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133F8AEF-1A09-96C7-2AA4-3213B95B06D6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07017" y="3950779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7DB6AB30-B277-A9DD-C13C-6A4172131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447731"/>
              </p:ext>
            </p:extLst>
          </p:nvPr>
        </p:nvGraphicFramePr>
        <p:xfrm>
          <a:off x="4153466" y="278708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3466" y="278708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2D6F3A32-9360-A639-CCFE-57371BC9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42262"/>
              </p:ext>
            </p:extLst>
          </p:nvPr>
        </p:nvGraphicFramePr>
        <p:xfrm>
          <a:off x="5596715" y="3695898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6715" y="3695898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284CA0A7-37E3-574E-8A0F-1D307ADBF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82246"/>
              </p:ext>
            </p:extLst>
          </p:nvPr>
        </p:nvGraphicFramePr>
        <p:xfrm>
          <a:off x="4098205" y="397728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8205" y="397728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5A54B566-19FB-A716-A814-172E30AA5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55860"/>
              </p:ext>
            </p:extLst>
          </p:nvPr>
        </p:nvGraphicFramePr>
        <p:xfrm>
          <a:off x="3430502" y="3768473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9" name="Об'єкт 168">
                        <a:extLst>
                          <a:ext uri="{FF2B5EF4-FFF2-40B4-BE49-F238E27FC236}">
                            <a16:creationId xmlns:a16="http://schemas.microsoft.com/office/drawing/2014/main" id="{6D503A15-DFF7-CEF8-46B5-BBF79CE4E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0502" y="3768473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EC5FCF96-B1A9-2FA5-A21B-24C6484E1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42054"/>
              </p:ext>
            </p:extLst>
          </p:nvPr>
        </p:nvGraphicFramePr>
        <p:xfrm>
          <a:off x="1728169" y="4736845"/>
          <a:ext cx="1552084" cy="88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317160" progId="Equation.DSMT4">
                  <p:embed/>
                </p:oleObj>
              </mc:Choice>
              <mc:Fallback>
                <p:oleObj name="Equation" r:id="rId7" imgW="558720" imgH="317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DC18134-893A-A1A3-6C93-7B2A8D325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8169" y="4736845"/>
                        <a:ext cx="1552084" cy="881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830AA3A2-D653-EF6A-C7F2-C8CC3ED21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19662"/>
              </p:ext>
            </p:extLst>
          </p:nvPr>
        </p:nvGraphicFramePr>
        <p:xfrm>
          <a:off x="3207955" y="4699000"/>
          <a:ext cx="5776957" cy="91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317160" progId="Equation.DSMT4">
                  <p:embed/>
                </p:oleObj>
              </mc:Choice>
              <mc:Fallback>
                <p:oleObj name="Equation" r:id="rId9" imgW="1993680" imgH="3171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EF35F707-374A-235B-3F92-A407DB04F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7955" y="4699000"/>
                        <a:ext cx="5776957" cy="919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C30EF46-51B9-B901-2D45-7E21354C2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39295"/>
              </p:ext>
            </p:extLst>
          </p:nvPr>
        </p:nvGraphicFramePr>
        <p:xfrm>
          <a:off x="2980970" y="5854942"/>
          <a:ext cx="35988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280" imgH="317160" progId="Equation.DSMT4">
                  <p:embed/>
                </p:oleObj>
              </mc:Choice>
              <mc:Fallback>
                <p:oleObj name="Equation" r:id="rId11" imgW="1295280" imgH="317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EC5FCF96-B1A9-2FA5-A21B-24C6484E1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0970" y="5854942"/>
                        <a:ext cx="3598863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1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76223C4-2B06-CC99-3026-F82FEC9611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F7F91F81-2761-7616-7576-C9A23D7E50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B2574AE3-0DEF-25D8-A80C-EA7867A7A43A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EF7F21F3-EF26-43A8-A2BC-A5E5D7D5DB62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417E49AF-A704-EC87-121A-696C10F6878D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19438E50-5D05-00B4-685F-F55D8C7AA226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01A09702-76FC-52A5-BDFD-183589E52F6E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A43CF7D7-8FAE-987C-B9E8-027368CB8835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5105B41B-5164-8854-E8FA-D93AFE4840F6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12E54507-40CD-F9E6-0532-1B70F1AFFF08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898612C0-C776-F228-4384-30BE941CA3D7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2F47B0EA-0136-F0FF-78AF-65E97DFCE8DB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C016D1CA-2AE1-E224-8F7E-F68FFD324AEC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19345AF8-41FD-A8FF-0CD2-59E440D627DF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D5718BFE-1EC8-84EB-BC1F-5A6DA6184DF8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6ED15338-90B4-9F37-A2E0-3A4F43E16E69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FBE1CECE-5CDD-6FB7-D0F4-6AC9997096E3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92AD0A74-674B-82D4-DD1A-52A7B402E62D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7E5DBA22-26C5-E7A3-2120-E98B563EE3C8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F61B33E2-6131-5A56-AE73-23947B61D8E3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FC5A9FFA-A9E9-779B-C23A-749B0F3E701E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49F62987-A9FE-EBD3-F2C9-46DDF75E08F0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1E2F8923-99C5-F5D1-9F73-C4056F0D1B51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2ED56D0A-8411-2000-17CE-A02F0FF62681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2893A39A-E3E5-9012-F0C4-39AD1954265D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AEFB1581-B8BF-9744-3965-56A0B13B048A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79C1465C-3C5F-2844-C620-F094A8AC5419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D4CF51C5-05D6-A172-3E3D-B11A77905A3F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36F4774B-B487-3A4D-182E-C13ED662C428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1E7F15E5-FCCD-D20C-C14B-03273A627D83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86256B3A-3DB9-B459-8E0C-E1A0C207CB2A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89653C5A-3A58-C019-5B08-551EE8CC31BE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084CBC77-BAEE-E1F0-7220-44BDE070D093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2331F9A2-F38C-1BEA-F69E-F4DCD8ED0E8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E1BA6460-0DB8-147D-03BC-3BD7D32144F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4301BD93-1A3C-63AB-46F1-EDB359775B81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60D12BED-3CB1-0BBD-9142-14492136CCE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B4C7D432-9140-D93E-1FB4-0EE835E7A33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194A20E2-39B5-9C0C-81DD-90263A83C477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40FB0729-474F-B327-4DF1-754CA1BFDB9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5F97FD15-A06B-3691-FD71-E607AE1BEE5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EF6B5487-B11D-96A5-C2E6-DACA74C040F6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D0894798-AD9A-4708-4D08-FAA65603E1A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29E939B0-760A-B673-DC0D-29AC62DBADEC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6908B502-D2CA-149A-EB7D-ACD74A679561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F3006BCB-6AFD-57F4-5348-E8AF91CC1692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DF91A80E-640A-23FD-FA02-46B2997F5D2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34D74C0B-342D-9A22-5512-A80629B36B4A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610923F9-A088-B29A-3472-8F655F88527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23996CCA-74FF-E88E-515F-89AEFF8D0A6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973C6126-E077-D527-4634-81BFB0A6D5F9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A20E905C-0FB6-DC9D-643D-425728A4A69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9B69959C-A386-7F2F-6A38-0FB9513C62C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8144A5C5-0450-FBE7-7B34-8E36E947B7DD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542B1DE8-7C11-5113-B99E-248A2278EC2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FB97D740-E6CB-51EA-878A-A091888320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CDD62EC5-9555-B766-63C4-B4E021BF2E72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3C3BF5BB-A4FF-116F-A2A7-0CE6D4F128F4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4511D00A-ED12-A9CC-CE1C-6FF4EDB1D34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98765E42-100F-4B01-2C9F-12567AC60BA0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237AA45F-50F7-63A3-C94D-DD32F391A56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009C433C-07B4-ABC8-148C-CDE45631B7B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DEC61C66-0634-0379-4905-726D86E8C657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CF91AA1E-1726-2BD9-EF81-D686F885483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FDB6E1BF-9511-D4C3-DE49-8BBFBF8D937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26E8008E-78FC-7A9D-5A3C-BC3EC68D2728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4CE42907-EE79-8FE2-25EF-DA7DD557F54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FFC66CE6-5478-6281-B000-BB9E3972CA7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B8CDD3FE-E342-1367-1F76-2428B233FC96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882A02E3-156C-76B9-E926-C3101D50BBC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3A6CE9B2-ACFB-E561-6621-479C1CB4CAE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2A1C2D26-5326-2191-4856-83A2ED993921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A4B8B0C9-F8C7-1BDB-E08D-5A848B82710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4223C86A-7FD2-D5FC-281E-5F5345E4569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41F0F35A-217D-DD53-75F6-EFB73000328E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1982570D-1D4E-0FCC-DEE7-4C50E653B16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ABB707B7-62CA-2615-6552-91EAAF873B6E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7ED966DD-16F2-A440-1BB1-09D87E82F7BF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EB4CCD6F-B536-C445-B68E-44DD61EF44F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3A32F273-05B5-6CE5-FA75-85630834E1A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C7F32FB6-BCB6-146F-83FF-63ACE8A86D5B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BAAC1CF2-2465-BEFB-3BD7-D41477270AE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52AEEC0E-3729-7F0A-BA4C-1883DD3DE4D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3447FD93-EF1C-666F-5B65-BF64ABF6B1B0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7FA1B70E-4FE7-71A3-268C-0BB1DCB467B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4C9AF613-6B6B-4682-FE12-5333F2E7FE3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7252065D-96C3-BAA0-12B1-F1F18396633C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DA7720D8-75E0-31F5-2660-5FC271051C1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11627CB8-D281-B517-90BD-0D85E5150FA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0DCFD6D2-F2B7-BB23-D4F3-D563E5F3CB2A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57875F02-F023-AD2C-478E-CE59700A445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222D43EE-0AEC-F115-A75C-5E5324DE253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4ACA07E1-738A-B6C9-A6DA-CEB456F8F8C8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BFE46232-6F9A-ED15-5444-4457D8D5BB5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53D8D614-6D99-0559-A034-4E791026376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78C3C2D7-58E7-C1F2-2C19-D59123A0ABAC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FAAADB14-42DD-F496-F44D-CEC881FA8FF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02DBD242-E704-71FF-BD09-2DC58FBF39A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6FAE7776-2BAB-BED8-E6EE-17BA97CC6EEA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0486E658-D6DB-DBA8-50DA-C54C8020925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2A8E9B91-E24C-9E43-146D-2905BA17636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5B54ECC4-288A-38FB-3B9B-A1CF828172B2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0D118ED9-32A9-A7B5-27FD-FA65316EB3D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D7074202-BCDA-DC5E-FD9B-ACEB7FEBBFA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1512ACDD-A07B-A735-9A6F-F94B3039D717}"/>
              </a:ext>
            </a:extLst>
          </p:cNvPr>
          <p:cNvSpPr/>
          <p:nvPr/>
        </p:nvSpPr>
        <p:spPr>
          <a:xfrm>
            <a:off x="3396940" y="3218191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D3642DDE-4A3B-37AE-356B-523E221DFF6C}"/>
              </a:ext>
            </a:extLst>
          </p:cNvPr>
          <p:cNvSpPr/>
          <p:nvPr/>
        </p:nvSpPr>
        <p:spPr>
          <a:xfrm>
            <a:off x="3358187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02DDF0CF-F042-3E24-D813-CDC2662E3990}"/>
              </a:ext>
            </a:extLst>
          </p:cNvPr>
          <p:cNvSpPr/>
          <p:nvPr/>
        </p:nvSpPr>
        <p:spPr>
          <a:xfrm>
            <a:off x="5478668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BC8D5EC7-A03F-2B04-E366-69751F598274}"/>
              </a:ext>
            </a:extLst>
          </p:cNvPr>
          <p:cNvSpPr/>
          <p:nvPr/>
        </p:nvSpPr>
        <p:spPr>
          <a:xfrm>
            <a:off x="3358187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80917A26-A288-FE96-7A43-0D0BF35F9651}"/>
              </a:ext>
            </a:extLst>
          </p:cNvPr>
          <p:cNvSpPr/>
          <p:nvPr/>
        </p:nvSpPr>
        <p:spPr>
          <a:xfrm>
            <a:off x="5487001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BEB97B9F-6651-929A-E637-0C81859CC175}"/>
              </a:ext>
            </a:extLst>
          </p:cNvPr>
          <p:cNvCxnSpPr>
            <a:cxnSpLocks/>
          </p:cNvCxnSpPr>
          <p:nvPr/>
        </p:nvCxnSpPr>
        <p:spPr>
          <a:xfrm>
            <a:off x="3930676" y="3218181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C6731009-3F83-A175-6942-90020A7C7F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2703513"/>
          <a:ext cx="33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0CCC1DDE-4B35-29AB-9B7A-7C3B6E22F5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03513"/>
                        <a:ext cx="3397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AB2BFCBB-C8C3-4248-62B1-5D670542BE3E}"/>
              </a:ext>
            </a:extLst>
          </p:cNvPr>
          <p:cNvSpPr txBox="1"/>
          <p:nvPr/>
        </p:nvSpPr>
        <p:spPr>
          <a:xfrm>
            <a:off x="5511977" y="4246986"/>
            <a:ext cx="433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r>
              <a:rPr lang="uk-UA" sz="2800" dirty="0"/>
              <a:t>'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2103C8C-09C9-FC26-48EE-895513D37F19}"/>
              </a:ext>
            </a:extLst>
          </p:cNvPr>
          <p:cNvSpPr txBox="1"/>
          <p:nvPr/>
        </p:nvSpPr>
        <p:spPr>
          <a:xfrm>
            <a:off x="2980970" y="287669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r>
              <a:rPr lang="uk-UA" sz="2800" dirty="0"/>
              <a:t>'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DA7BC99E-40BB-4A09-4639-80F88AEB4FC3}"/>
              </a:ext>
            </a:extLst>
          </p:cNvPr>
          <p:cNvSpPr txBox="1"/>
          <p:nvPr/>
        </p:nvSpPr>
        <p:spPr>
          <a:xfrm>
            <a:off x="5596749" y="2865326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r>
              <a:rPr lang="uk-UA" sz="2800" dirty="0"/>
              <a:t>'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5FAD979C-1F65-6BEE-3E16-048A3A2A43A9}"/>
              </a:ext>
            </a:extLst>
          </p:cNvPr>
          <p:cNvSpPr txBox="1"/>
          <p:nvPr/>
        </p:nvSpPr>
        <p:spPr>
          <a:xfrm>
            <a:off x="2949563" y="424436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r>
              <a:rPr lang="uk-UA" sz="2800" dirty="0"/>
              <a:t>'</a:t>
            </a:r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80917A92-1974-90B9-43C5-C7A5231D2F27}"/>
              </a:ext>
            </a:extLst>
          </p:cNvPr>
          <p:cNvCxnSpPr>
            <a:cxnSpLocks/>
          </p:cNvCxnSpPr>
          <p:nvPr/>
        </p:nvCxnSpPr>
        <p:spPr>
          <a:xfrm>
            <a:off x="3354966" y="2656465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95B68071-4740-2C51-B145-6C5447FFF044}"/>
              </a:ext>
            </a:extLst>
          </p:cNvPr>
          <p:cNvSpPr txBox="1"/>
          <p:nvPr/>
        </p:nvSpPr>
        <p:spPr>
          <a:xfrm>
            <a:off x="4217641" y="2228511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25ABF717-12AD-D2AD-F98C-70AD604C2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72092"/>
              </p:ext>
            </p:extLst>
          </p:nvPr>
        </p:nvGraphicFramePr>
        <p:xfrm>
          <a:off x="2125419" y="4980431"/>
          <a:ext cx="35988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317160" progId="Equation.DSMT4">
                  <p:embed/>
                </p:oleObj>
              </mc:Choice>
              <mc:Fallback>
                <p:oleObj name="Equation" r:id="rId5" imgW="1295280" imgH="3171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C30EF46-51B9-B901-2D45-7E21354C2B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5419" y="4980431"/>
                        <a:ext cx="3598863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'єкт 33">
            <a:extLst>
              <a:ext uri="{FF2B5EF4-FFF2-40B4-BE49-F238E27FC236}">
                <a16:creationId xmlns:a16="http://schemas.microsoft.com/office/drawing/2014/main" id="{6EBC9548-53C9-D8EA-46A7-CD5661A5B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908479"/>
              </p:ext>
            </p:extLst>
          </p:nvPr>
        </p:nvGraphicFramePr>
        <p:xfrm>
          <a:off x="6901508" y="2242171"/>
          <a:ext cx="1016068" cy="98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355320" progId="Equation.DSMT4">
                  <p:embed/>
                </p:oleObj>
              </mc:Choice>
              <mc:Fallback>
                <p:oleObj name="Equation" r:id="rId7" imgW="368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01508" y="2242171"/>
                        <a:ext cx="1016068" cy="98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'єкт 35">
            <a:extLst>
              <a:ext uri="{FF2B5EF4-FFF2-40B4-BE49-F238E27FC236}">
                <a16:creationId xmlns:a16="http://schemas.microsoft.com/office/drawing/2014/main" id="{4F509E54-D793-E0B4-4A83-3C7957907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98988"/>
              </p:ext>
            </p:extLst>
          </p:nvPr>
        </p:nvGraphicFramePr>
        <p:xfrm>
          <a:off x="3007166" y="5914552"/>
          <a:ext cx="16922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190440" progId="Equation.DSMT4">
                  <p:embed/>
                </p:oleObj>
              </mc:Choice>
              <mc:Fallback>
                <p:oleObj name="Equation" r:id="rId9" imgW="609480" imgH="1904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25ABF717-12AD-D2AD-F98C-70AD604C2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7166" y="5914552"/>
                        <a:ext cx="169227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937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4536" y="934269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2818706"/>
            <a:ext cx="3999432" cy="3839455"/>
          </a:xfrm>
          <a:prstGeom prst="rect">
            <a:avLst/>
          </a:prstGeom>
        </p:spPr>
      </p:pic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144763E3-109F-5DB6-C94D-495A92F6F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153831"/>
              </p:ext>
            </p:extLst>
          </p:nvPr>
        </p:nvGraphicFramePr>
        <p:xfrm>
          <a:off x="6183072" y="701407"/>
          <a:ext cx="2106447" cy="94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317160" progId="Equation.DSMT4">
                  <p:embed/>
                </p:oleObj>
              </mc:Choice>
              <mc:Fallback>
                <p:oleObj name="Equation" r:id="rId5" imgW="711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3072" y="701407"/>
                        <a:ext cx="2106447" cy="940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4697F70-0978-4282-347A-D7A5F0D7F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54954"/>
              </p:ext>
            </p:extLst>
          </p:nvPr>
        </p:nvGraphicFramePr>
        <p:xfrm>
          <a:off x="5530087" y="1729997"/>
          <a:ext cx="3290385" cy="85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17160" progId="Equation.DSMT4">
                  <p:embed/>
                </p:oleObj>
              </mc:Choice>
              <mc:Fallback>
                <p:oleObj name="Equation" r:id="rId7" imgW="1218960" imgH="31716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144763E3-109F-5DB6-C94D-495A92F6F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0087" y="1729997"/>
                        <a:ext cx="3290385" cy="855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F9C3EAD-E35A-9C5F-6D4D-B53C7F704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522337"/>
              </p:ext>
            </p:extLst>
          </p:nvPr>
        </p:nvGraphicFramePr>
        <p:xfrm>
          <a:off x="5264726" y="2778676"/>
          <a:ext cx="3879273" cy="52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09400" imgH="190440" progId="Equation.DSMT4">
                  <p:embed/>
                </p:oleObj>
              </mc:Choice>
              <mc:Fallback>
                <p:oleObj name="Equation" r:id="rId9" imgW="1409400" imgH="19044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144763E3-109F-5DB6-C94D-495A92F6F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64726" y="2778676"/>
                        <a:ext cx="3879273" cy="52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0341" y="3237811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531BF36-EBB7-AE01-2198-6547FAB1D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113" y="471784"/>
            <a:ext cx="5551047" cy="638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2630" y="4688188"/>
            <a:ext cx="5357850" cy="20805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3519" y="89311"/>
            <a:ext cx="5536961" cy="207204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29605" y="2047989"/>
            <a:ext cx="706896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uk-UA" sz="2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йний струм має такий напрямок, що потік створюваного ним магнітного поля протидіє зміні зовнішнього магнітного потоку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3349" y="3633402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3497" y="4925982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31782" y="4844841"/>
            <a:ext cx="1420907" cy="163000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52689" y="3451118"/>
            <a:ext cx="1344263" cy="1671927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8D6A280-A8A2-38A5-B1CC-676434D8933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07704" y="836397"/>
            <a:ext cx="2447925" cy="116205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1E17783B-CD97-8EE9-3222-2BBD01660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784260"/>
              </p:ext>
            </p:extLst>
          </p:nvPr>
        </p:nvGraphicFramePr>
        <p:xfrm>
          <a:off x="4572000" y="1101825"/>
          <a:ext cx="1867414" cy="99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317160" progId="Equation.DSMT4">
                  <p:embed/>
                </p:oleObj>
              </mc:Choice>
              <mc:Fallback>
                <p:oleObj name="Equation" r:id="rId8" imgW="596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0" y="1101825"/>
                        <a:ext cx="1867414" cy="993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2162EEA-3094-783E-0CA8-EF2418441C0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12219" y="2543116"/>
            <a:ext cx="5099318" cy="3263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C26F9E-A50D-D972-7E4C-56E946196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701407"/>
            <a:ext cx="3149314" cy="14053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133325-A800-ACD3-4F1A-88CF9B88E8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3751" y="874481"/>
            <a:ext cx="2996721" cy="1203866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7EB6A6C1-AEDD-2077-DD17-E803A3925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161007"/>
              </p:ext>
            </p:extLst>
          </p:nvPr>
        </p:nvGraphicFramePr>
        <p:xfrm>
          <a:off x="6503528" y="3511015"/>
          <a:ext cx="1940244" cy="57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66400" progId="Equation.DSMT4">
                  <p:embed/>
                </p:oleObj>
              </mc:Choice>
              <mc:Fallback>
                <p:oleObj name="Equation" r:id="rId5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3528" y="3511015"/>
                        <a:ext cx="1940244" cy="57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79498E8-C6CA-ADA3-2F4F-738655A054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70756" y="3278132"/>
            <a:ext cx="3496998" cy="1613516"/>
          </a:xfrm>
          <a:prstGeom prst="rect">
            <a:avLst/>
          </a:prstGeom>
        </p:spPr>
      </p:pic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09EFC5EB-7D03-1EB1-F30C-44E6B5F70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514806"/>
              </p:ext>
            </p:extLst>
          </p:nvPr>
        </p:nvGraphicFramePr>
        <p:xfrm>
          <a:off x="6251286" y="4170363"/>
          <a:ext cx="22971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393480" progId="Equation.DSMT4">
                  <p:embed/>
                </p:oleObj>
              </mc:Choice>
              <mc:Fallback>
                <p:oleObj name="Equation" r:id="rId8" imgW="1066680" imgH="39348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7EB6A6C1-AEDD-2077-DD17-E803A3925F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51286" y="4170363"/>
                        <a:ext cx="2297113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27C1479-4504-0E22-419C-30D06CF64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546883"/>
              </p:ext>
            </p:extLst>
          </p:nvPr>
        </p:nvGraphicFramePr>
        <p:xfrm>
          <a:off x="1907704" y="5213061"/>
          <a:ext cx="23225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342720" progId="Equation.DSMT4">
                  <p:embed/>
                </p:oleObj>
              </mc:Choice>
              <mc:Fallback>
                <p:oleObj name="Equation" r:id="rId10" imgW="1079280" imgH="34272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7EB6A6C1-AEDD-2077-DD17-E803A3925F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7704" y="5213061"/>
                        <a:ext cx="2322513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3922922-EC97-B2D6-03A6-CF345EA79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44644"/>
              </p:ext>
            </p:extLst>
          </p:nvPr>
        </p:nvGraphicFramePr>
        <p:xfrm>
          <a:off x="4453516" y="5213061"/>
          <a:ext cx="25161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342720" progId="Equation.DSMT4">
                  <p:embed/>
                </p:oleObj>
              </mc:Choice>
              <mc:Fallback>
                <p:oleObj name="Equation" r:id="rId12" imgW="1168200" imgH="34272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D27C1479-4504-0E22-419C-30D06CF64F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53516" y="5213061"/>
                        <a:ext cx="2516187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6227" y="896258"/>
            <a:ext cx="2171300" cy="2171300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ACE65245-99D6-8F71-B20A-8C29E4D6B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429294"/>
              </p:ext>
            </p:extLst>
          </p:nvPr>
        </p:nvGraphicFramePr>
        <p:xfrm>
          <a:off x="4186034" y="3103899"/>
          <a:ext cx="1866858" cy="71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342720" progId="Equation.DSMT4">
                  <p:embed/>
                </p:oleObj>
              </mc:Choice>
              <mc:Fallback>
                <p:oleObj name="Equation" r:id="rId4" imgW="901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6034" y="3103899"/>
                        <a:ext cx="1866858" cy="71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4EAE0401-B900-E8AC-C5B4-F70A16913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198295"/>
              </p:ext>
            </p:extLst>
          </p:nvPr>
        </p:nvGraphicFramePr>
        <p:xfrm>
          <a:off x="6917773" y="3033690"/>
          <a:ext cx="1417353" cy="78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42720" progId="Equation.DSMT4">
                  <p:embed/>
                </p:oleObj>
              </mc:Choice>
              <mc:Fallback>
                <p:oleObj name="Equation" r:id="rId6" imgW="622080" imgH="3427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ACE65245-99D6-8F71-B20A-8C29E4D6BA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7773" y="3033690"/>
                        <a:ext cx="1417353" cy="78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24B6597-11AB-F11A-E3A6-537647A25E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4352" y="409019"/>
            <a:ext cx="1377815" cy="1541980"/>
          </a:xfrm>
          <a:prstGeom prst="rect">
            <a:avLst/>
          </a:prstGeom>
        </p:spPr>
      </p:pic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C961010-55ED-9213-0F36-D147F5CE4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53999"/>
              </p:ext>
            </p:extLst>
          </p:nvPr>
        </p:nvGraphicFramePr>
        <p:xfrm>
          <a:off x="5256379" y="5782518"/>
          <a:ext cx="18557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4EAE0401-B900-E8AC-C5B4-F70A16913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6379" y="5782518"/>
                        <a:ext cx="1855788" cy="95885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7D46C67-0A23-6D5F-4AFF-E80C74AF7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860854"/>
              </p:ext>
            </p:extLst>
          </p:nvPr>
        </p:nvGraphicFramePr>
        <p:xfrm>
          <a:off x="2214203" y="4895849"/>
          <a:ext cx="22875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7611" imgH="957274" progId="Equation.DSMT4">
                  <p:embed/>
                </p:oleObj>
              </mc:Choice>
              <mc:Fallback>
                <p:oleObj name="Equation" r:id="rId11" imgW="2287611" imgH="9572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4203" y="4895849"/>
                        <a:ext cx="2287587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D225FAA0-E1AC-0A69-5CD7-3E3D41C1E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56244"/>
              </p:ext>
            </p:extLst>
          </p:nvPr>
        </p:nvGraphicFramePr>
        <p:xfrm>
          <a:off x="1984375" y="3933825"/>
          <a:ext cx="26574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680" imgH="406080" progId="Equation.DSMT4">
                  <p:embed/>
                </p:oleObj>
              </mc:Choice>
              <mc:Fallback>
                <p:oleObj name="Equation" r:id="rId13" imgW="1282680" imgH="4060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ACE65245-99D6-8F71-B20A-8C29E4D6BA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4375" y="3933825"/>
                        <a:ext cx="265747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3EF266FD-14A6-58E9-9940-6169330FF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81399"/>
              </p:ext>
            </p:extLst>
          </p:nvPr>
        </p:nvGraphicFramePr>
        <p:xfrm>
          <a:off x="5548816" y="3871587"/>
          <a:ext cx="29194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09400" imgH="431640" progId="Equation.DSMT4">
                  <p:embed/>
                </p:oleObj>
              </mc:Choice>
              <mc:Fallback>
                <p:oleObj name="Equation" r:id="rId15" imgW="1409400" imgH="431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D225FAA0-E1AC-0A69-5CD7-3E3D41C1EB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48816" y="3871587"/>
                        <a:ext cx="2919412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EB3E24F-46CF-EBD6-494B-06E59064757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879" y="1591924"/>
            <a:ext cx="1643045" cy="779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ко)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E0F72A-443F-4811-9371-E55BBEBB0F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444" y="1837723"/>
            <a:ext cx="3212978" cy="21852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60DECB-1A3D-2F4D-0640-F3920A746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22" y="4346637"/>
            <a:ext cx="2477887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3924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2523" y="698166"/>
            <a:ext cx="4138609" cy="337220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37410D43-DF96-A881-2109-EAAE6D0D8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493525"/>
              </p:ext>
            </p:extLst>
          </p:nvPr>
        </p:nvGraphicFramePr>
        <p:xfrm>
          <a:off x="7189788" y="1044142"/>
          <a:ext cx="1516098" cy="67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152280" progId="Equation.DSMT4">
                  <p:embed/>
                </p:oleObj>
              </mc:Choice>
              <mc:Fallback>
                <p:oleObj name="Equation" r:id="rId4" imgW="342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89788" y="1044142"/>
                        <a:ext cx="1516098" cy="673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2EF6CDE4-0164-4B2B-CD55-4DCFD9FCC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2772"/>
              </p:ext>
            </p:extLst>
          </p:nvPr>
        </p:nvGraphicFramePr>
        <p:xfrm>
          <a:off x="7133449" y="1977736"/>
          <a:ext cx="16287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52280" progId="Equation.DSMT4">
                  <p:embed/>
                </p:oleObj>
              </mc:Choice>
              <mc:Fallback>
                <p:oleObj name="Equation" r:id="rId6" imgW="368280" imgH="15228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37410D43-DF96-A881-2109-EAAE6D0D86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33449" y="1977736"/>
                        <a:ext cx="162877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3187666D-5015-448D-6354-8E14E1DCE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61642"/>
              </p:ext>
            </p:extLst>
          </p:nvPr>
        </p:nvGraphicFramePr>
        <p:xfrm>
          <a:off x="6880242" y="3008312"/>
          <a:ext cx="21351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190440" progId="Equation.DSMT4">
                  <p:embed/>
                </p:oleObj>
              </mc:Choice>
              <mc:Fallback>
                <p:oleObj name="Equation" r:id="rId8" imgW="482400" imgH="1904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2EF6CDE4-0164-4B2B-CD55-4DCFD9FCC4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80242" y="3008312"/>
                        <a:ext cx="213518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D38C465B-2D2C-34CE-A996-87B59F536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371062"/>
              </p:ext>
            </p:extLst>
          </p:nvPr>
        </p:nvGraphicFramePr>
        <p:xfrm>
          <a:off x="4149335" y="4046192"/>
          <a:ext cx="1798637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368280" progId="Equation.DSMT4">
                  <p:embed/>
                </p:oleObj>
              </mc:Choice>
              <mc:Fallback>
                <p:oleObj name="Equation" r:id="rId10" imgW="406080" imgH="36828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3187666D-5015-448D-6354-8E14E1DCEB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49335" y="4046192"/>
                        <a:ext cx="1798637" cy="162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FE438FE7-3AAA-6468-240A-A2D173237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08246"/>
              </p:ext>
            </p:extLst>
          </p:nvPr>
        </p:nvGraphicFramePr>
        <p:xfrm>
          <a:off x="1891261" y="5931998"/>
          <a:ext cx="3579618" cy="65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190440" progId="Equation.DSMT4">
                  <p:embed/>
                </p:oleObj>
              </mc:Choice>
              <mc:Fallback>
                <p:oleObj name="Equation" r:id="rId12" imgW="1041120" imgH="19044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D38C465B-2D2C-34CE-A996-87B59F5361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91261" y="5931998"/>
                        <a:ext cx="3579618" cy="653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6E83B367-EB18-BA0B-5F0B-19FD26961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870070"/>
              </p:ext>
            </p:extLst>
          </p:nvPr>
        </p:nvGraphicFramePr>
        <p:xfrm>
          <a:off x="6302375" y="5375275"/>
          <a:ext cx="230505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406080" progId="Equation.DSMT4">
                  <p:embed/>
                </p:oleObj>
              </mc:Choice>
              <mc:Fallback>
                <p:oleObj name="Equation" r:id="rId14" imgW="660240" imgH="40608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D38C465B-2D2C-34CE-A996-87B59F5361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02375" y="5375275"/>
                        <a:ext cx="2305050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617FE3C-63A6-65D8-00D7-A3F749B2C9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0" y="4139208"/>
            <a:ext cx="1704975" cy="268605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FAE9A82-0020-7AB6-DC72-D61168A69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4306"/>
              </p:ext>
            </p:extLst>
          </p:nvPr>
        </p:nvGraphicFramePr>
        <p:xfrm>
          <a:off x="2146360" y="788571"/>
          <a:ext cx="1543811" cy="7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60" y="788571"/>
                        <a:ext cx="1543811" cy="78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9E8BC71-E375-D209-FBDD-9F4850C4A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12235"/>
              </p:ext>
            </p:extLst>
          </p:nvPr>
        </p:nvGraphicFramePr>
        <p:xfrm>
          <a:off x="2047875" y="1555848"/>
          <a:ext cx="2524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FAE9A82-0020-7AB6-DC72-D61168A69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875" y="1555848"/>
                        <a:ext cx="25241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8E7C310-749B-C992-6C3D-8CB7C22E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79980"/>
              </p:ext>
            </p:extLst>
          </p:nvPr>
        </p:nvGraphicFramePr>
        <p:xfrm>
          <a:off x="2053813" y="2385370"/>
          <a:ext cx="28495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9E8BC71-E375-D209-FBDD-9F4850C4A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3813" y="2385370"/>
                        <a:ext cx="28495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88979BB-AD7E-5358-072E-1794CAE15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333"/>
              </p:ext>
            </p:extLst>
          </p:nvPr>
        </p:nvGraphicFramePr>
        <p:xfrm>
          <a:off x="6387052" y="2385370"/>
          <a:ext cx="1697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8E7C310-749B-C992-6C3D-8CB7C22E1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7052" y="2385370"/>
                        <a:ext cx="16970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A84397B-4750-D2FF-DBB0-3CB08A1EB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26616"/>
              </p:ext>
            </p:extLst>
          </p:nvPr>
        </p:nvGraphicFramePr>
        <p:xfrm>
          <a:off x="4171950" y="5652943"/>
          <a:ext cx="18145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15255" imgH="945034" progId="Equation.DSMT4">
                  <p:embed/>
                </p:oleObj>
              </mc:Choice>
              <mc:Fallback>
                <p:oleObj name="Equation" r:id="rId13" imgW="1815255" imgH="9450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71950" y="5652943"/>
                        <a:ext cx="1814513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CAAFC05-790A-C9C2-3C2D-8AA15E61572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3377" y="3977653"/>
            <a:ext cx="2013119" cy="1640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5BC55D-A5C9-0980-86D0-2E112CFD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2608"/>
              </p:ext>
            </p:extLst>
          </p:nvPr>
        </p:nvGraphicFramePr>
        <p:xfrm>
          <a:off x="2146012" y="798426"/>
          <a:ext cx="1952595" cy="51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012" y="798426"/>
                        <a:ext cx="1952595" cy="51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C6BB7B-9969-C4D8-BFCB-A663D16A8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3275"/>
              </p:ext>
            </p:extLst>
          </p:nvPr>
        </p:nvGraphicFramePr>
        <p:xfrm>
          <a:off x="2146012" y="1313694"/>
          <a:ext cx="217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5BC55D-A5C9-0980-86D0-2E112CFD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012" y="1313694"/>
                        <a:ext cx="21701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44588AB-F369-B3A1-4D30-443F5F43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8743"/>
              </p:ext>
            </p:extLst>
          </p:nvPr>
        </p:nvGraphicFramePr>
        <p:xfrm>
          <a:off x="3891885" y="2410155"/>
          <a:ext cx="16811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1885" y="2410155"/>
                        <a:ext cx="168116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134D7AE-C3CD-ECC8-0889-077EE7608AA6}"/>
              </a:ext>
            </a:extLst>
          </p:cNvPr>
          <p:cNvSpPr txBox="1"/>
          <p:nvPr/>
        </p:nvSpPr>
        <p:spPr>
          <a:xfrm>
            <a:off x="2066436" y="2473895"/>
            <a:ext cx="145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/>
              <a:t>нова змінна</a:t>
            </a:r>
            <a:endParaRPr lang="ru-UA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DD01DA-66A1-22AC-4914-4F4307A9B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02166"/>
              </p:ext>
            </p:extLst>
          </p:nvPr>
        </p:nvGraphicFramePr>
        <p:xfrm>
          <a:off x="6121721" y="2237297"/>
          <a:ext cx="1103305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44588AB-F369-B3A1-4D30-443F5F431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1721" y="2237297"/>
                        <a:ext cx="1103305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E440D50-A8B0-D118-FD07-697683B66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26673"/>
              </p:ext>
            </p:extLst>
          </p:nvPr>
        </p:nvGraphicFramePr>
        <p:xfrm>
          <a:off x="7799709" y="2223727"/>
          <a:ext cx="957171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EDD01DA-66A1-22AC-4914-4F4307A9B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9709" y="2223727"/>
                        <a:ext cx="957171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F94B81D-C5F1-E0CB-4E8D-ED03F9C4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6669"/>
              </p:ext>
            </p:extLst>
          </p:nvPr>
        </p:nvGraphicFramePr>
        <p:xfrm>
          <a:off x="2030045" y="3229890"/>
          <a:ext cx="1454886" cy="84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57200" progId="Equation.DSMT4">
                  <p:embed/>
                </p:oleObj>
              </mc:Choice>
              <mc:Fallback>
                <p:oleObj name="Equation" r:id="rId15" imgW="78732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045" y="3229890"/>
                        <a:ext cx="1454886" cy="84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911EB06-8553-0305-52B1-49B151B3A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23787"/>
              </p:ext>
            </p:extLst>
          </p:nvPr>
        </p:nvGraphicFramePr>
        <p:xfrm>
          <a:off x="4292460" y="3197845"/>
          <a:ext cx="1571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57200" progId="Equation.DSMT4">
                  <p:embed/>
                </p:oleObj>
              </mc:Choice>
              <mc:Fallback>
                <p:oleObj name="Equation" r:id="rId17" imgW="85068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2460" y="3197845"/>
                        <a:ext cx="15716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FE657F9-1CEE-9D06-0F14-7042A61B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55873"/>
              </p:ext>
            </p:extLst>
          </p:nvPr>
        </p:nvGraphicFramePr>
        <p:xfrm>
          <a:off x="6671614" y="3164875"/>
          <a:ext cx="20415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444240" progId="Equation.DSMT4">
                  <p:embed/>
                </p:oleObj>
              </mc:Choice>
              <mc:Fallback>
                <p:oleObj name="Equation" r:id="rId19" imgW="1104840" imgH="444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911EB06-8553-0305-52B1-49B151B3A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1614" y="3164875"/>
                        <a:ext cx="20415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B7CAB1F-F331-A723-926C-931ECDC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41507"/>
              </p:ext>
            </p:extLst>
          </p:nvPr>
        </p:nvGraphicFramePr>
        <p:xfrm>
          <a:off x="1913062" y="442163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3062" y="442163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F6D38C6-101F-F5D9-EF5E-0FC789256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13025"/>
              </p:ext>
            </p:extLst>
          </p:nvPr>
        </p:nvGraphicFramePr>
        <p:xfrm>
          <a:off x="2866736" y="4439502"/>
          <a:ext cx="728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6736" y="4439502"/>
                        <a:ext cx="7286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E251B89-EB45-9772-DB2E-F2B168A7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0513"/>
              </p:ext>
            </p:extLst>
          </p:nvPr>
        </p:nvGraphicFramePr>
        <p:xfrm>
          <a:off x="3891848" y="4381998"/>
          <a:ext cx="915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91848" y="4381998"/>
                        <a:ext cx="9159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95DDCEB-A5F7-B2DD-3F4F-8B20AE6CC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85046"/>
              </p:ext>
            </p:extLst>
          </p:nvPr>
        </p:nvGraphicFramePr>
        <p:xfrm>
          <a:off x="5306803" y="4421633"/>
          <a:ext cx="1457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228600" progId="Equation.DSMT4">
                  <p:embed/>
                </p:oleObj>
              </mc:Choice>
              <mc:Fallback>
                <p:oleObj name="Equation" r:id="rId27" imgW="78732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E251B89-EB45-9772-DB2E-F2B168A7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06803" y="4421633"/>
                        <a:ext cx="14573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35F2FA3-0C0C-9352-3F84-B51B1C9F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72185"/>
              </p:ext>
            </p:extLst>
          </p:nvPr>
        </p:nvGraphicFramePr>
        <p:xfrm>
          <a:off x="2066436" y="4926416"/>
          <a:ext cx="2159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FE657F9-1CEE-9D06-0F14-7042A61BA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6436" y="4926416"/>
                        <a:ext cx="2159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495A0D-B30A-0785-345F-D7E0A1FE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25444"/>
              </p:ext>
            </p:extLst>
          </p:nvPr>
        </p:nvGraphicFramePr>
        <p:xfrm>
          <a:off x="2066436" y="5803554"/>
          <a:ext cx="33559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15840" imgH="520560" progId="Equation.DSMT4">
                  <p:embed/>
                </p:oleObj>
              </mc:Choice>
              <mc:Fallback>
                <p:oleObj name="Equation" r:id="rId31" imgW="1815840" imgH="520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35F2FA3-0C0C-9352-3F84-B51B1C9F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66436" y="5803554"/>
                        <a:ext cx="33559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48C36C0-FE9B-37D2-50E0-EE05DFE130C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121721" y="4995653"/>
            <a:ext cx="2885064" cy="174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0C72AD-8F7D-9D44-1CA1-CDF076418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09067"/>
              </p:ext>
            </p:extLst>
          </p:nvPr>
        </p:nvGraphicFramePr>
        <p:xfrm>
          <a:off x="2331193" y="880293"/>
          <a:ext cx="2513937" cy="9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193" y="880293"/>
                        <a:ext cx="2513937" cy="9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EC0662-628A-FE83-2831-C6645668F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88990"/>
              </p:ext>
            </p:extLst>
          </p:nvPr>
        </p:nvGraphicFramePr>
        <p:xfrm>
          <a:off x="2239169" y="2022104"/>
          <a:ext cx="1684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0C72AD-8F7D-9D44-1CA1-CDF076418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9169" y="2022104"/>
                        <a:ext cx="16843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B051A78-96F3-9CD7-1977-407B52E1E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199"/>
              </p:ext>
            </p:extLst>
          </p:nvPr>
        </p:nvGraphicFramePr>
        <p:xfrm>
          <a:off x="4845130" y="2028341"/>
          <a:ext cx="2263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EC0662-628A-FE83-2831-C6645668F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130" y="2028341"/>
                        <a:ext cx="22637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4AE96D2-F5A7-934C-B03D-F92D3503EA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2290" y="2903167"/>
            <a:ext cx="2263776" cy="136978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8C6E799-0E20-637C-DD06-4BAAD4CCA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21853"/>
              </p:ext>
            </p:extLst>
          </p:nvPr>
        </p:nvGraphicFramePr>
        <p:xfrm>
          <a:off x="2158908" y="315381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8908" y="315381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C1964CD-CFCF-189A-F685-01674777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73834"/>
              </p:ext>
            </p:extLst>
          </p:nvPr>
        </p:nvGraphicFramePr>
        <p:xfrm>
          <a:off x="3432255" y="2903167"/>
          <a:ext cx="1412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44240" progId="Equation.DSMT4">
                  <p:embed/>
                </p:oleObj>
              </mc:Choice>
              <mc:Fallback>
                <p:oleObj name="Equation" r:id="rId14" imgW="761760" imgH="4442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2255" y="2903167"/>
                        <a:ext cx="14128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F5D3BD-F83E-AA52-78B3-B7E3B8AA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4335"/>
              </p:ext>
            </p:extLst>
          </p:nvPr>
        </p:nvGraphicFramePr>
        <p:xfrm>
          <a:off x="3001534" y="3702295"/>
          <a:ext cx="1295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66400" progId="Equation.DSMT4">
                  <p:embed/>
                </p:oleObj>
              </mc:Choice>
              <mc:Fallback>
                <p:oleObj name="Equation" r:id="rId16" imgW="69840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C1964CD-CFCF-189A-F685-01674777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534" y="3702295"/>
                        <a:ext cx="1295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B9ACF69-0955-E726-2AB8-084E87997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9860"/>
              </p:ext>
            </p:extLst>
          </p:nvPr>
        </p:nvGraphicFramePr>
        <p:xfrm>
          <a:off x="1907704" y="4416132"/>
          <a:ext cx="24907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44240" progId="Equation.DSMT4">
                  <p:embed/>
                </p:oleObj>
              </mc:Choice>
              <mc:Fallback>
                <p:oleObj name="Equation" r:id="rId18" imgW="125712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B051A78-96F3-9CD7-1977-407B52E1E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7704" y="4416132"/>
                        <a:ext cx="24907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A909D27-8B90-BD37-02FF-5AA73A66B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74876"/>
              </p:ext>
            </p:extLst>
          </p:nvPr>
        </p:nvGraphicFramePr>
        <p:xfrm>
          <a:off x="5687299" y="4416132"/>
          <a:ext cx="28432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495000" progId="Equation.DSMT4">
                  <p:embed/>
                </p:oleObj>
              </mc:Choice>
              <mc:Fallback>
                <p:oleObj name="Equation" r:id="rId20" imgW="143496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B9ACF69-0955-E726-2AB8-084E87997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7299" y="4416132"/>
                        <a:ext cx="284321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8043471-0D0C-A7DF-330A-BD4E2C66363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53123" y="5182843"/>
            <a:ext cx="4423551" cy="164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778" y="3677831"/>
            <a:ext cx="2025666" cy="2358327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D33E0E9-FB58-506A-FD94-C203C9EBC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71707"/>
              </p:ext>
            </p:extLst>
          </p:nvPr>
        </p:nvGraphicFramePr>
        <p:xfrm>
          <a:off x="4336444" y="3545705"/>
          <a:ext cx="1604521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6444" y="3545705"/>
                        <a:ext cx="1604521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A8A13B-5AAE-8221-D759-F04B11E4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16358"/>
              </p:ext>
            </p:extLst>
          </p:nvPr>
        </p:nvGraphicFramePr>
        <p:xfrm>
          <a:off x="6403561" y="3545705"/>
          <a:ext cx="1630478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D33E0E9-FB58-506A-FD94-C203C9EBC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561" y="3545705"/>
                        <a:ext cx="1630478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F53C239-0D15-1DD1-E181-581B5934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5632"/>
              </p:ext>
            </p:extLst>
          </p:nvPr>
        </p:nvGraphicFramePr>
        <p:xfrm>
          <a:off x="6403561" y="4318269"/>
          <a:ext cx="1824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8A8A13B-5AAE-8221-D759-F04B11E4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561" y="4318269"/>
                        <a:ext cx="182403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C2053D-1B49-A6E3-4A7E-00A850F3B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82562"/>
              </p:ext>
            </p:extLst>
          </p:nvPr>
        </p:nvGraphicFramePr>
        <p:xfrm>
          <a:off x="4176647" y="4856994"/>
          <a:ext cx="48656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583920" progId="Equation.DSMT4">
                  <p:embed/>
                </p:oleObj>
              </mc:Choice>
              <mc:Fallback>
                <p:oleObj name="Equation" r:id="rId11" imgW="28447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F53C239-0D15-1DD1-E181-581B59342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647" y="4856994"/>
                        <a:ext cx="4865687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9C960C1-39E2-DAF3-F80D-91AC7F5B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1449"/>
              </p:ext>
            </p:extLst>
          </p:nvPr>
        </p:nvGraphicFramePr>
        <p:xfrm>
          <a:off x="2912235" y="5957318"/>
          <a:ext cx="4452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160" imgH="520560" progId="Equation.DSMT4">
                  <p:embed/>
                </p:oleObj>
              </mc:Choice>
              <mc:Fallback>
                <p:oleObj name="Equation" r:id="rId13" imgW="2603160" imgH="520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C2053D-1B49-A6E3-4A7E-00A850F3B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2235" y="5957318"/>
                        <a:ext cx="4452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EF5D16-A0FB-BCA5-6997-F6ABD728C474}"/>
              </a:ext>
            </a:extLst>
          </p:cNvPr>
          <p:cNvSpPr/>
          <p:nvPr/>
        </p:nvSpPr>
        <p:spPr>
          <a:xfrm>
            <a:off x="7235301" y="189611"/>
            <a:ext cx="1544715" cy="16658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0F5F185-BC6D-3DAE-EBBB-0C260CD6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69838"/>
              </p:ext>
            </p:extLst>
          </p:nvPr>
        </p:nvGraphicFramePr>
        <p:xfrm>
          <a:off x="2858611" y="36675"/>
          <a:ext cx="1044259" cy="7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507960" progId="Equation.DSMT4">
                  <p:embed/>
                </p:oleObj>
              </mc:Choice>
              <mc:Fallback>
                <p:oleObj name="Equation" r:id="rId15" imgW="68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8611" y="36675"/>
                        <a:ext cx="1044259" cy="77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2B4AB33-5183-FA40-322C-FDAD8D2D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31003"/>
              </p:ext>
            </p:extLst>
          </p:nvPr>
        </p:nvGraphicFramePr>
        <p:xfrm>
          <a:off x="1875827" y="913156"/>
          <a:ext cx="14366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66400" progId="Equation.DSMT4">
                  <p:embed/>
                </p:oleObj>
              </mc:Choice>
              <mc:Fallback>
                <p:oleObj name="Equation" r:id="rId17" imgW="113004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0F5F185-BC6D-3DAE-EBBB-0C260CD6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5827" y="913156"/>
                        <a:ext cx="14366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FA4802-7D9F-7004-4BC2-46D869E7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4179"/>
              </p:ext>
            </p:extLst>
          </p:nvPr>
        </p:nvGraphicFramePr>
        <p:xfrm>
          <a:off x="3357450" y="758230"/>
          <a:ext cx="14366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495000" progId="Equation.DSMT4">
                  <p:embed/>
                </p:oleObj>
              </mc:Choice>
              <mc:Fallback>
                <p:oleObj name="Equation" r:id="rId19" imgW="1130040" imgH="495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7450" y="758230"/>
                        <a:ext cx="1436688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60D425B-03B3-F46A-18D6-A8438D0AF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89306"/>
              </p:ext>
            </p:extLst>
          </p:nvPr>
        </p:nvGraphicFramePr>
        <p:xfrm>
          <a:off x="4806157" y="937762"/>
          <a:ext cx="8699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79FA4802-7D9F-7004-4BC2-46D869E74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6157" y="937762"/>
                        <a:ext cx="8699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CB140B6-47D9-E71D-4689-21A8075C5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55327"/>
              </p:ext>
            </p:extLst>
          </p:nvPr>
        </p:nvGraphicFramePr>
        <p:xfrm>
          <a:off x="1884363" y="1905000"/>
          <a:ext cx="4035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4840" imgH="571320" progId="Equation.DSMT4">
                  <p:embed/>
                </p:oleObj>
              </mc:Choice>
              <mc:Fallback>
                <p:oleObj name="Equation" r:id="rId23" imgW="3174840" imgH="571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4363" y="1905000"/>
                        <a:ext cx="40354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D4DDCB45-D7BE-2F57-AF5A-55D3F7CF6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80552"/>
              </p:ext>
            </p:extLst>
          </p:nvPr>
        </p:nvGraphicFramePr>
        <p:xfrm>
          <a:off x="4193385" y="2606666"/>
          <a:ext cx="1604520" cy="78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44240" progId="Equation.DSMT4">
                  <p:embed/>
                </p:oleObj>
              </mc:Choice>
              <mc:Fallback>
                <p:oleObj name="Equation" r:id="rId25" imgW="914400" imgH="4442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CB140B6-47D9-E71D-4689-21A8075C5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3385" y="2606666"/>
                        <a:ext cx="1604520" cy="7803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CC15395-5BCB-97B7-B8DB-9D63A80DCF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246345"/>
            <a:ext cx="2013982" cy="2132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749160" progId="Equation.DSMT4">
                  <p:embed/>
                </p:oleObj>
              </mc:Choice>
              <mc:Fallback>
                <p:oleObj name="Equation" r:id="rId5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4A57CB31-2758-0409-34D7-3F6F77673541}"/>
              </a:ext>
            </a:extLst>
          </p:cNvPr>
          <p:cNvSpPr/>
          <p:nvPr/>
        </p:nvSpPr>
        <p:spPr>
          <a:xfrm>
            <a:off x="2914116" y="1401510"/>
            <a:ext cx="4603227" cy="5896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CB7F53FF-A5C6-8982-5D1B-4667072BF84A}"/>
              </a:ext>
            </a:extLst>
          </p:cNvPr>
          <p:cNvSpPr/>
          <p:nvPr/>
        </p:nvSpPr>
        <p:spPr>
          <a:xfrm>
            <a:off x="3121286" y="1991170"/>
            <a:ext cx="4603227" cy="7236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4" name="Прямокутник 3">
            <a:extLst>
              <a:ext uri="{FF2B5EF4-FFF2-40B4-BE49-F238E27FC236}">
                <a16:creationId xmlns:a16="http://schemas.microsoft.com/office/drawing/2014/main" id="{28EE7958-63F6-179A-0364-C150ED09E0A9}"/>
              </a:ext>
            </a:extLst>
          </p:cNvPr>
          <p:cNvSpPr/>
          <p:nvPr/>
        </p:nvSpPr>
        <p:spPr>
          <a:xfrm>
            <a:off x="1892300" y="2862864"/>
            <a:ext cx="7061199" cy="8039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9FB59DD-9BA3-FDBC-99B2-EADD0E88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91870"/>
              </p:ext>
            </p:extLst>
          </p:nvPr>
        </p:nvGraphicFramePr>
        <p:xfrm>
          <a:off x="2185756" y="3429000"/>
          <a:ext cx="1357364" cy="78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57200" progId="Equation.DSMT4">
                  <p:embed/>
                </p:oleObj>
              </mc:Choice>
              <mc:Fallback>
                <p:oleObj name="Equation" r:id="rId5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5756" y="3429000"/>
                        <a:ext cx="1357364" cy="788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77C752E-E373-0EDC-29F2-6380A1F92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8649"/>
              </p:ext>
            </p:extLst>
          </p:nvPr>
        </p:nvGraphicFramePr>
        <p:xfrm>
          <a:off x="4326092" y="3377584"/>
          <a:ext cx="45989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495000" progId="Equation.DSMT4">
                  <p:embed/>
                </p:oleObj>
              </mc:Choice>
              <mc:Fallback>
                <p:oleObj name="Equation" r:id="rId7" imgW="266688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6092" y="3377584"/>
                        <a:ext cx="45989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D59368-C392-5DF8-B4F7-C852EAF5D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7908"/>
              </p:ext>
            </p:extLst>
          </p:nvPr>
        </p:nvGraphicFramePr>
        <p:xfrm>
          <a:off x="4326092" y="4427746"/>
          <a:ext cx="1077169" cy="48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477C752E-E373-0EDC-29F2-6380A1F92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6092" y="4427746"/>
                        <a:ext cx="1077169" cy="48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FA7175B-1AA7-EC4A-7EC6-00ABD42F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10512"/>
              </p:ext>
            </p:extLst>
          </p:nvPr>
        </p:nvGraphicFramePr>
        <p:xfrm>
          <a:off x="2289175" y="5260975"/>
          <a:ext cx="1008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495000" progId="Equation.DSMT4">
                  <p:embed/>
                </p:oleObj>
              </mc:Choice>
              <mc:Fallback>
                <p:oleObj name="Equation" r:id="rId11" imgW="5839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175" y="5260975"/>
                        <a:ext cx="10080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CB1504-CD59-EAFF-823B-6335D6744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89743"/>
              </p:ext>
            </p:extLst>
          </p:nvPr>
        </p:nvGraphicFramePr>
        <p:xfrm>
          <a:off x="3887248" y="5440161"/>
          <a:ext cx="168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FA7175B-1AA7-EC4A-7EC6-00ABD42F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7248" y="5440161"/>
                        <a:ext cx="16875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D54D9D1-6331-8640-3A9D-565E6378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99938"/>
              </p:ext>
            </p:extLst>
          </p:nvPr>
        </p:nvGraphicFramePr>
        <p:xfrm>
          <a:off x="6394667" y="5171867"/>
          <a:ext cx="1416468" cy="9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69800" progId="Equation.DSMT4">
                  <p:embed/>
                </p:oleObj>
              </mc:Choice>
              <mc:Fallback>
                <p:oleObj name="Equation" r:id="rId15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94667" y="5171867"/>
                        <a:ext cx="1416468" cy="919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559F1E61-0AE1-F78E-5738-0BD42D374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5028"/>
              </p:ext>
            </p:extLst>
          </p:nvPr>
        </p:nvGraphicFramePr>
        <p:xfrm>
          <a:off x="1864753" y="3649944"/>
          <a:ext cx="2977506" cy="104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66400" progId="Equation.DSMT4">
                  <p:embed/>
                </p:oleObj>
              </mc:Choice>
              <mc:Fallback>
                <p:oleObj name="Equation" r:id="rId5" imgW="76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4753" y="3649944"/>
                        <a:ext cx="2977506" cy="104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8329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84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70414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10110DC-6B53-A07B-7015-9C2EFE64D592}"/>
              </a:ext>
            </a:extLst>
          </p:cNvPr>
          <p:cNvSpPr txBox="1"/>
          <p:nvPr/>
        </p:nvSpPr>
        <p:spPr>
          <a:xfrm>
            <a:off x="1830395" y="2138729"/>
            <a:ext cx="731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C00000"/>
                </a:solidFill>
              </a:rPr>
              <a:t>в стаціонарному випадку розбивається на дві незалежні групи</a:t>
            </a:r>
            <a:endParaRPr lang="ru-UA" i="1" dirty="0">
              <a:solidFill>
                <a:srgbClr val="C00000"/>
              </a:solidFill>
            </a:endParaRPr>
          </a:p>
        </p:txBody>
      </p:sp>
      <p:graphicFrame>
        <p:nvGraphicFramePr>
          <p:cNvPr id="5" name="Об'єкт 2">
            <a:extLst>
              <a:ext uri="{FF2B5EF4-FFF2-40B4-BE49-F238E27FC236}">
                <a16:creationId xmlns:a16="http://schemas.microsoft.com/office/drawing/2014/main" id="{2DFDF67D-B0A8-C245-BA4B-8B2732223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707"/>
              </p:ext>
            </p:extLst>
          </p:nvPr>
        </p:nvGraphicFramePr>
        <p:xfrm>
          <a:off x="3457575" y="2501107"/>
          <a:ext cx="883606" cy="7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507960" progId="Equation.DSMT4">
                  <p:embed/>
                </p:oleObj>
              </mc:Choice>
              <mc:Fallback>
                <p:oleObj name="Equation" r:id="rId11" imgW="60948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7575" y="2501107"/>
                        <a:ext cx="883606" cy="7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5">
            <a:extLst>
              <a:ext uri="{FF2B5EF4-FFF2-40B4-BE49-F238E27FC236}">
                <a16:creationId xmlns:a16="http://schemas.microsoft.com/office/drawing/2014/main" id="{85F2FCD1-8104-2397-EBCF-09778D95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1687"/>
              </p:ext>
            </p:extLst>
          </p:nvPr>
        </p:nvGraphicFramePr>
        <p:xfrm>
          <a:off x="2233613" y="2532063"/>
          <a:ext cx="776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507960" progId="Equation.DSMT4">
                  <p:embed/>
                </p:oleObj>
              </mc:Choice>
              <mc:Fallback>
                <p:oleObj name="Equation" r:id="rId13" imgW="5839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613" y="2532063"/>
                        <a:ext cx="7762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2">
            <a:extLst>
              <a:ext uri="{FF2B5EF4-FFF2-40B4-BE49-F238E27FC236}">
                <a16:creationId xmlns:a16="http://schemas.microsoft.com/office/drawing/2014/main" id="{25FA54C5-69A3-188B-F02F-14AE9BF6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13669"/>
              </p:ext>
            </p:extLst>
          </p:nvPr>
        </p:nvGraphicFramePr>
        <p:xfrm>
          <a:off x="6105184" y="2646291"/>
          <a:ext cx="92978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5184" y="2646291"/>
                        <a:ext cx="92978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7">
            <a:extLst>
              <a:ext uri="{FF2B5EF4-FFF2-40B4-BE49-F238E27FC236}">
                <a16:creationId xmlns:a16="http://schemas.microsoft.com/office/drawing/2014/main" id="{40B7CDF5-F1B2-1BA5-8953-897E141C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43064"/>
              </p:ext>
            </p:extLst>
          </p:nvPr>
        </p:nvGraphicFramePr>
        <p:xfrm>
          <a:off x="7386912" y="2567161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912" y="2567161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5">
            <a:extLst>
              <a:ext uri="{FF2B5EF4-FFF2-40B4-BE49-F238E27FC236}">
                <a16:creationId xmlns:a16="http://schemas.microsoft.com/office/drawing/2014/main" id="{BC8F2555-1EE4-1AE6-510D-137D506C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23340"/>
              </p:ext>
            </p:extLst>
          </p:nvPr>
        </p:nvGraphicFramePr>
        <p:xfrm>
          <a:off x="6105184" y="3166169"/>
          <a:ext cx="1061034" cy="3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5184" y="3166169"/>
                        <a:ext cx="1061034" cy="3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6">
            <a:extLst>
              <a:ext uri="{FF2B5EF4-FFF2-40B4-BE49-F238E27FC236}">
                <a16:creationId xmlns:a16="http://schemas.microsoft.com/office/drawing/2014/main" id="{E21E6BC1-C5A8-9A35-2525-41473E97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7454751" y="3166498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751" y="3166498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FF5B2-255A-27FD-0299-1D5D838A26E7}"/>
              </a:ext>
            </a:extLst>
          </p:cNvPr>
          <p:cNvSpPr txBox="1"/>
          <p:nvPr/>
        </p:nvSpPr>
        <p:spPr>
          <a:xfrm>
            <a:off x="1830395" y="3681780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7030A0"/>
                </a:solidFill>
              </a:rPr>
              <a:t>лінійні</a:t>
            </a:r>
            <a:endParaRPr lang="ru-UA" i="1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94C73E-D4E9-F8A6-992E-C62BB1F74617}"/>
              </a:ext>
            </a:extLst>
          </p:cNvPr>
          <p:cNvSpPr txBox="1"/>
          <p:nvPr/>
        </p:nvSpPr>
        <p:spPr>
          <a:xfrm>
            <a:off x="1830395" y="4339888"/>
            <a:ext cx="35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 err="1">
                <a:solidFill>
                  <a:schemeClr val="bg2">
                    <a:lumMod val="90000"/>
                    <a:lumOff val="10000"/>
                  </a:schemeClr>
                </a:solidFill>
              </a:rPr>
              <a:t>релятивістсько</a:t>
            </a:r>
            <a:r>
              <a:rPr lang="uk-UA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-інваріантні</a:t>
            </a:r>
            <a:endParaRPr lang="ru-UA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E90056-9B1D-E524-8CE3-529BC1686DDD}"/>
              </a:ext>
            </a:extLst>
          </p:cNvPr>
          <p:cNvSpPr txBox="1"/>
          <p:nvPr/>
        </p:nvSpPr>
        <p:spPr>
          <a:xfrm>
            <a:off x="1830395" y="5068284"/>
            <a:ext cx="410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0070C0"/>
                </a:solidFill>
              </a:rPr>
              <a:t>містять рівняння неперервності</a:t>
            </a:r>
            <a:endParaRPr lang="ru-UA" i="1" dirty="0">
              <a:solidFill>
                <a:srgbClr val="0070C0"/>
              </a:solidFill>
            </a:endParaRPr>
          </a:p>
        </p:txBody>
      </p:sp>
      <p:graphicFrame>
        <p:nvGraphicFramePr>
          <p:cNvPr id="14" name="Об'єкт 2">
            <a:extLst>
              <a:ext uri="{FF2B5EF4-FFF2-40B4-BE49-F238E27FC236}">
                <a16:creationId xmlns:a16="http://schemas.microsoft.com/office/drawing/2014/main" id="{D6467830-9AA7-6951-E2CC-0615E217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28489"/>
              </p:ext>
            </p:extLst>
          </p:nvPr>
        </p:nvGraphicFramePr>
        <p:xfrm>
          <a:off x="2103987" y="55207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987" y="55207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2">
            <a:extLst>
              <a:ext uri="{FF2B5EF4-FFF2-40B4-BE49-F238E27FC236}">
                <a16:creationId xmlns:a16="http://schemas.microsoft.com/office/drawing/2014/main" id="{3E6222BE-EC89-3704-3B69-3E6ED3763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09753"/>
              </p:ext>
            </p:extLst>
          </p:nvPr>
        </p:nvGraphicFramePr>
        <p:xfrm>
          <a:off x="4341181" y="5698272"/>
          <a:ext cx="12832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41200" progId="Equation.DSMT4">
                  <p:embed/>
                </p:oleObj>
              </mc:Choice>
              <mc:Fallback>
                <p:oleObj name="Equation" r:id="rId19" imgW="838080" imgH="24120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181" y="5698272"/>
                        <a:ext cx="12832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2">
            <a:extLst>
              <a:ext uri="{FF2B5EF4-FFF2-40B4-BE49-F238E27FC236}">
                <a16:creationId xmlns:a16="http://schemas.microsoft.com/office/drawing/2014/main" id="{1A6C85FC-9C4F-7288-EBDE-E8F40C95B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97381"/>
              </p:ext>
            </p:extLst>
          </p:nvPr>
        </p:nvGraphicFramePr>
        <p:xfrm>
          <a:off x="6200988" y="5464242"/>
          <a:ext cx="1949228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507960" progId="Equation.DSMT4">
                  <p:embed/>
                </p:oleObj>
              </mc:Choice>
              <mc:Fallback>
                <p:oleObj name="Equation" r:id="rId21" imgW="1371600" imgH="50796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0988" y="5464242"/>
                        <a:ext cx="1949228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2">
            <a:extLst>
              <a:ext uri="{FF2B5EF4-FFF2-40B4-BE49-F238E27FC236}">
                <a16:creationId xmlns:a16="http://schemas.microsoft.com/office/drawing/2014/main" id="{41C2B837-DF7A-2A29-CFDA-EEE539585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06133"/>
              </p:ext>
            </p:extLst>
          </p:nvPr>
        </p:nvGraphicFramePr>
        <p:xfrm>
          <a:off x="3006666" y="6158960"/>
          <a:ext cx="2617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41400" imgH="469800" progId="Equation.DSMT4">
                  <p:embed/>
                </p:oleObj>
              </mc:Choice>
              <mc:Fallback>
                <p:oleObj name="Equation" r:id="rId23" imgW="1841400" imgH="469800" progId="Equation.DSMT4">
                  <p:embed/>
                  <p:pic>
                    <p:nvPicPr>
                      <p:cNvPr id="19" name="Об'єкт 2">
                        <a:extLst>
                          <a:ext uri="{FF2B5EF4-FFF2-40B4-BE49-F238E27FC236}">
                            <a16:creationId xmlns:a16="http://schemas.microsoft.com/office/drawing/2014/main" id="{1A6C85FC-9C4F-7288-EBDE-E8F40C95B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6666" y="6158960"/>
                        <a:ext cx="2617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">
            <a:extLst>
              <a:ext uri="{FF2B5EF4-FFF2-40B4-BE49-F238E27FC236}">
                <a16:creationId xmlns:a16="http://schemas.microsoft.com/office/drawing/2014/main" id="{1F66D33E-9983-ECFE-11B6-700D7F54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15955"/>
              </p:ext>
            </p:extLst>
          </p:nvPr>
        </p:nvGraphicFramePr>
        <p:xfrm>
          <a:off x="6326229" y="6158959"/>
          <a:ext cx="1498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080" imgH="469800" progId="Equation.DSMT4">
                  <p:embed/>
                </p:oleObj>
              </mc:Choice>
              <mc:Fallback>
                <p:oleObj name="Equation" r:id="rId25" imgW="1054080" imgH="469800" progId="Equation.DSMT4">
                  <p:embed/>
                  <p:pic>
                    <p:nvPicPr>
                      <p:cNvPr id="20" name="Об'єкт 2">
                        <a:extLst>
                          <a:ext uri="{FF2B5EF4-FFF2-40B4-BE49-F238E27FC236}">
                            <a16:creationId xmlns:a16="http://schemas.microsoft.com/office/drawing/2014/main" id="{41C2B837-DF7A-2A29-CFDA-EEE539585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26229" y="6158959"/>
                        <a:ext cx="14986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9059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95039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06186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42920"/>
              </p:ext>
            </p:extLst>
          </p:nvPr>
        </p:nvGraphicFramePr>
        <p:xfrm>
          <a:off x="3008732" y="1283931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8732" y="1283931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9106"/>
              </p:ext>
            </p:extLst>
          </p:nvPr>
        </p:nvGraphicFramePr>
        <p:xfrm>
          <a:off x="5698191" y="1283931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8191" y="1283931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183463" y="1974549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6">
            <a:extLst>
              <a:ext uri="{FF2B5EF4-FFF2-40B4-BE49-F238E27FC236}">
                <a16:creationId xmlns:a16="http://schemas.microsoft.com/office/drawing/2014/main" id="{B543A297-254D-10BE-307C-F27285EA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14177"/>
              </p:ext>
            </p:extLst>
          </p:nvPr>
        </p:nvGraphicFramePr>
        <p:xfrm>
          <a:off x="3900220" y="2443027"/>
          <a:ext cx="1152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15640" progId="Equation.DSMT4">
                  <p:embed/>
                </p:oleObj>
              </mc:Choice>
              <mc:Fallback>
                <p:oleObj name="Equation" r:id="rId15" imgW="74916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0220" y="2443027"/>
                        <a:ext cx="11525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6">
            <a:extLst>
              <a:ext uri="{FF2B5EF4-FFF2-40B4-BE49-F238E27FC236}">
                <a16:creationId xmlns:a16="http://schemas.microsoft.com/office/drawing/2014/main" id="{666FB7C7-9312-02E6-F5B7-63B2B5E7F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29685"/>
              </p:ext>
            </p:extLst>
          </p:nvPr>
        </p:nvGraphicFramePr>
        <p:xfrm>
          <a:off x="3900220" y="2774815"/>
          <a:ext cx="1114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2" name="Об'єкт 6">
                        <a:extLst>
                          <a:ext uri="{FF2B5EF4-FFF2-40B4-BE49-F238E27FC236}">
                            <a16:creationId xmlns:a16="http://schemas.microsoft.com/office/drawing/2014/main" id="{B543A297-254D-10BE-307C-F27285EA5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0220" y="2774815"/>
                        <a:ext cx="11144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6">
            <a:extLst>
              <a:ext uri="{FF2B5EF4-FFF2-40B4-BE49-F238E27FC236}">
                <a16:creationId xmlns:a16="http://schemas.microsoft.com/office/drawing/2014/main" id="{218284BD-7EDD-191D-8319-5EA70A056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0936"/>
              </p:ext>
            </p:extLst>
          </p:nvPr>
        </p:nvGraphicFramePr>
        <p:xfrm>
          <a:off x="5567363" y="2473325"/>
          <a:ext cx="622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41200" progId="Equation.DSMT4">
                  <p:embed/>
                </p:oleObj>
              </mc:Choice>
              <mc:Fallback>
                <p:oleObj name="Equation" r:id="rId19" imgW="419040" imgH="24120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7363" y="2473325"/>
                        <a:ext cx="6223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2">
            <a:extLst>
              <a:ext uri="{FF2B5EF4-FFF2-40B4-BE49-F238E27FC236}">
                <a16:creationId xmlns:a16="http://schemas.microsoft.com/office/drawing/2014/main" id="{376DD43E-15D5-209D-C79C-56BCBA2D7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03323"/>
              </p:ext>
            </p:extLst>
          </p:nvPr>
        </p:nvGraphicFramePr>
        <p:xfrm>
          <a:off x="7509205" y="2378737"/>
          <a:ext cx="750888" cy="5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91960" progId="Equation.DSMT4">
                  <p:embed/>
                </p:oleObj>
              </mc:Choice>
              <mc:Fallback>
                <p:oleObj name="Equation" r:id="rId21" imgW="41904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9205" y="2378737"/>
                        <a:ext cx="750888" cy="52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5">
            <a:extLst>
              <a:ext uri="{FF2B5EF4-FFF2-40B4-BE49-F238E27FC236}">
                <a16:creationId xmlns:a16="http://schemas.microsoft.com/office/drawing/2014/main" id="{9F15D379-4649-E4DA-2001-4A1227858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37902"/>
              </p:ext>
            </p:extLst>
          </p:nvPr>
        </p:nvGraphicFramePr>
        <p:xfrm>
          <a:off x="3008731" y="3303565"/>
          <a:ext cx="17716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507960" progId="Equation.DSMT4">
                  <p:embed/>
                </p:oleObj>
              </mc:Choice>
              <mc:Fallback>
                <p:oleObj name="Equation" r:id="rId23" imgW="13334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8731" y="3303565"/>
                        <a:ext cx="17716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2">
            <a:extLst>
              <a:ext uri="{FF2B5EF4-FFF2-40B4-BE49-F238E27FC236}">
                <a16:creationId xmlns:a16="http://schemas.microsoft.com/office/drawing/2014/main" id="{74FC64D6-B9AC-4CAD-AF16-DA78AF49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32835"/>
              </p:ext>
            </p:extLst>
          </p:nvPr>
        </p:nvGraphicFramePr>
        <p:xfrm>
          <a:off x="5567363" y="3279356"/>
          <a:ext cx="1580128" cy="68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200" imgH="507960" progId="Equation.DSMT4">
                  <p:embed/>
                </p:oleObj>
              </mc:Choice>
              <mc:Fallback>
                <p:oleObj name="Equation" r:id="rId25" imgW="116820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67363" y="3279356"/>
                        <a:ext cx="1580128" cy="68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6">
            <a:extLst>
              <a:ext uri="{FF2B5EF4-FFF2-40B4-BE49-F238E27FC236}">
                <a16:creationId xmlns:a16="http://schemas.microsoft.com/office/drawing/2014/main" id="{37C0C765-D09A-D5E5-FB48-D5714C1D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60569"/>
              </p:ext>
            </p:extLst>
          </p:nvPr>
        </p:nvGraphicFramePr>
        <p:xfrm>
          <a:off x="2219324" y="4174444"/>
          <a:ext cx="165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368280" progId="Equation.DSMT4">
                  <p:embed/>
                </p:oleObj>
              </mc:Choice>
              <mc:Fallback>
                <p:oleObj name="Equation" r:id="rId27" imgW="1117440" imgH="36828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19324" y="4174444"/>
                        <a:ext cx="16573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6">
            <a:extLst>
              <a:ext uri="{FF2B5EF4-FFF2-40B4-BE49-F238E27FC236}">
                <a16:creationId xmlns:a16="http://schemas.microsoft.com/office/drawing/2014/main" id="{C96956ED-1DE0-4A47-314C-3A6AB75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17628"/>
              </p:ext>
            </p:extLst>
          </p:nvPr>
        </p:nvGraphicFramePr>
        <p:xfrm>
          <a:off x="4919993" y="4146820"/>
          <a:ext cx="1073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291960" progId="Equation.DSMT4">
                  <p:embed/>
                </p:oleObj>
              </mc:Choice>
              <mc:Fallback>
                <p:oleObj name="Equation" r:id="rId29" imgW="723600" imgH="291960" progId="Equation.DSMT4">
                  <p:embed/>
                  <p:pic>
                    <p:nvPicPr>
                      <p:cNvPr id="12" name="Об'єкт 16">
                        <a:extLst>
                          <a:ext uri="{FF2B5EF4-FFF2-40B4-BE49-F238E27FC236}">
                            <a16:creationId xmlns:a16="http://schemas.microsoft.com/office/drawing/2014/main" id="{37C0C765-D09A-D5E5-FB48-D5714C1D9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9993" y="4146820"/>
                        <a:ext cx="10731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6">
            <a:extLst>
              <a:ext uri="{FF2B5EF4-FFF2-40B4-BE49-F238E27FC236}">
                <a16:creationId xmlns:a16="http://schemas.microsoft.com/office/drawing/2014/main" id="{57FE1A83-DF43-9BB2-7A30-D01B4C21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57919"/>
              </p:ext>
            </p:extLst>
          </p:nvPr>
        </p:nvGraphicFramePr>
        <p:xfrm>
          <a:off x="6955402" y="4127342"/>
          <a:ext cx="1111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9160" imgH="291960" progId="Equation.DSMT4">
                  <p:embed/>
                </p:oleObj>
              </mc:Choice>
              <mc:Fallback>
                <p:oleObj name="Equation" r:id="rId31" imgW="749160" imgH="291960" progId="Equation.DSMT4">
                  <p:embed/>
                  <p:pic>
                    <p:nvPicPr>
                      <p:cNvPr id="13" name="Об'єкт 16">
                        <a:extLst>
                          <a:ext uri="{FF2B5EF4-FFF2-40B4-BE49-F238E27FC236}">
                            <a16:creationId xmlns:a16="http://schemas.microsoft.com/office/drawing/2014/main" id="{C96956ED-1DE0-4A47-314C-3A6AB75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5402" y="4127342"/>
                        <a:ext cx="11112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5">
            <a:extLst>
              <a:ext uri="{FF2B5EF4-FFF2-40B4-BE49-F238E27FC236}">
                <a16:creationId xmlns:a16="http://schemas.microsoft.com/office/drawing/2014/main" id="{5E86B6D8-FB1F-9D0E-83F0-E10E1DD36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40188"/>
              </p:ext>
            </p:extLst>
          </p:nvPr>
        </p:nvGraphicFramePr>
        <p:xfrm>
          <a:off x="2155136" y="4810350"/>
          <a:ext cx="6308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749480" imgH="507960" progId="Equation.DSMT4">
                  <p:embed/>
                </p:oleObj>
              </mc:Choice>
              <mc:Fallback>
                <p:oleObj name="Equation" r:id="rId33" imgW="4749480" imgH="507960" progId="Equation.DSMT4">
                  <p:embed/>
                  <p:pic>
                    <p:nvPicPr>
                      <p:cNvPr id="10" name="Об'єкт 15">
                        <a:extLst>
                          <a:ext uri="{FF2B5EF4-FFF2-40B4-BE49-F238E27FC236}">
                            <a16:creationId xmlns:a16="http://schemas.microsoft.com/office/drawing/2014/main" id="{9F15D379-4649-E4DA-2001-4A1227858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55136" y="4810350"/>
                        <a:ext cx="63087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5">
            <a:extLst>
              <a:ext uri="{FF2B5EF4-FFF2-40B4-BE49-F238E27FC236}">
                <a16:creationId xmlns:a16="http://schemas.microsoft.com/office/drawing/2014/main" id="{16C86441-C786-9170-0CAF-AB6029364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71010"/>
              </p:ext>
            </p:extLst>
          </p:nvPr>
        </p:nvGraphicFramePr>
        <p:xfrm>
          <a:off x="2120105" y="5456379"/>
          <a:ext cx="1855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507960" progId="Equation.DSMT4">
                  <p:embed/>
                </p:oleObj>
              </mc:Choice>
              <mc:Fallback>
                <p:oleObj name="Equation" r:id="rId35" imgW="1396800" imgH="507960" progId="Equation.DSMT4">
                  <p:embed/>
                  <p:pic>
                    <p:nvPicPr>
                      <p:cNvPr id="15" name="Об'єкт 15">
                        <a:extLst>
                          <a:ext uri="{FF2B5EF4-FFF2-40B4-BE49-F238E27FC236}">
                            <a16:creationId xmlns:a16="http://schemas.microsoft.com/office/drawing/2014/main" id="{5E86B6D8-FB1F-9D0E-83F0-E10E1DD36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20105" y="5456379"/>
                        <a:ext cx="18557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5">
            <a:extLst>
              <a:ext uri="{FF2B5EF4-FFF2-40B4-BE49-F238E27FC236}">
                <a16:creationId xmlns:a16="http://schemas.microsoft.com/office/drawing/2014/main" id="{DCA5E1A5-669A-036A-E188-D140339E3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50461"/>
              </p:ext>
            </p:extLst>
          </p:nvPr>
        </p:nvGraphicFramePr>
        <p:xfrm>
          <a:off x="5014645" y="5544261"/>
          <a:ext cx="33401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14600" imgH="545760" progId="Equation.DSMT4">
                  <p:embed/>
                </p:oleObj>
              </mc:Choice>
              <mc:Fallback>
                <p:oleObj name="Equation" r:id="rId37" imgW="2514600" imgH="5457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014645" y="5544261"/>
                        <a:ext cx="33401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15">
            <a:extLst>
              <a:ext uri="{FF2B5EF4-FFF2-40B4-BE49-F238E27FC236}">
                <a16:creationId xmlns:a16="http://schemas.microsoft.com/office/drawing/2014/main" id="{6C315B04-9AB5-9EC8-77CE-5B52EFDBE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62803"/>
              </p:ext>
            </p:extLst>
          </p:nvPr>
        </p:nvGraphicFramePr>
        <p:xfrm>
          <a:off x="2011363" y="6165850"/>
          <a:ext cx="1939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60160" imgH="507960" progId="Equation.DSMT4">
                  <p:embed/>
                </p:oleObj>
              </mc:Choice>
              <mc:Fallback>
                <p:oleObj name="Equation" r:id="rId39" imgW="146016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11363" y="6165850"/>
                        <a:ext cx="19399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90415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5">
            <a:extLst>
              <a:ext uri="{FF2B5EF4-FFF2-40B4-BE49-F238E27FC236}">
                <a16:creationId xmlns:a16="http://schemas.microsoft.com/office/drawing/2014/main" id="{542F040F-225E-0ED6-05AE-92BE0C8E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29"/>
              </p:ext>
            </p:extLst>
          </p:nvPr>
        </p:nvGraphicFramePr>
        <p:xfrm>
          <a:off x="4124942" y="2030000"/>
          <a:ext cx="2525783" cy="68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942" y="2030000"/>
                        <a:ext cx="2525783" cy="68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C68A96A-F202-C580-6D8A-84BDDA31D269}"/>
              </a:ext>
            </a:extLst>
          </p:cNvPr>
          <p:cNvSpPr txBox="1"/>
          <p:nvPr/>
        </p:nvSpPr>
        <p:spPr>
          <a:xfrm>
            <a:off x="2130640" y="3429000"/>
            <a:ext cx="1434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C00000"/>
                </a:solidFill>
              </a:rPr>
              <a:t>вакуум:</a:t>
            </a:r>
            <a:endParaRPr lang="ru-UA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Об'єкт 15">
            <a:extLst>
              <a:ext uri="{FF2B5EF4-FFF2-40B4-BE49-F238E27FC236}">
                <a16:creationId xmlns:a16="http://schemas.microsoft.com/office/drawing/2014/main" id="{319F8BE4-2AD3-5319-B186-CCF5EB527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62905"/>
              </p:ext>
            </p:extLst>
          </p:nvPr>
        </p:nvGraphicFramePr>
        <p:xfrm>
          <a:off x="4012100" y="3218032"/>
          <a:ext cx="43402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58720" progId="Equation.DSMT4">
                  <p:embed/>
                </p:oleObj>
              </mc:Choice>
              <mc:Fallback>
                <p:oleObj name="Equation" r:id="rId9" imgW="2095200" imgH="558720" progId="Equation.DSMT4">
                  <p:embed/>
                  <p:pic>
                    <p:nvPicPr>
                      <p:cNvPr id="2" name="Об'єкт 15">
                        <a:extLst>
                          <a:ext uri="{FF2B5EF4-FFF2-40B4-BE49-F238E27FC236}">
                            <a16:creationId xmlns:a16="http://schemas.microsoft.com/office/drawing/2014/main" id="{542F040F-225E-0ED6-05AE-92BE0C8EB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2100" y="3218032"/>
                        <a:ext cx="43402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0C1D2F1-3616-6975-67AF-36417CA5C53C}"/>
              </a:ext>
            </a:extLst>
          </p:cNvPr>
          <p:cNvSpPr txBox="1"/>
          <p:nvPr/>
        </p:nvSpPr>
        <p:spPr>
          <a:xfrm>
            <a:off x="1929760" y="4958904"/>
            <a:ext cx="3216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0070C0"/>
                </a:solidFill>
              </a:rPr>
              <a:t>інше середовище:</a:t>
            </a:r>
            <a:endParaRPr lang="ru-UA" sz="2800" dirty="0">
              <a:solidFill>
                <a:srgbClr val="0070C0"/>
              </a:solidFill>
            </a:endParaRPr>
          </a:p>
        </p:txBody>
      </p:sp>
      <p:graphicFrame>
        <p:nvGraphicFramePr>
          <p:cNvPr id="7" name="Об'єкт 15">
            <a:extLst>
              <a:ext uri="{FF2B5EF4-FFF2-40B4-BE49-F238E27FC236}">
                <a16:creationId xmlns:a16="http://schemas.microsoft.com/office/drawing/2014/main" id="{29C17A9F-3BFC-13D9-1494-32F5A7834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54039"/>
              </p:ext>
            </p:extLst>
          </p:nvPr>
        </p:nvGraphicFramePr>
        <p:xfrm>
          <a:off x="5631480" y="4777388"/>
          <a:ext cx="2103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545760" progId="Equation.DSMT4">
                  <p:embed/>
                </p:oleObj>
              </mc:Choice>
              <mc:Fallback>
                <p:oleObj name="Equation" r:id="rId11" imgW="1015920" imgH="545760" progId="Equation.DSMT4">
                  <p:embed/>
                  <p:pic>
                    <p:nvPicPr>
                      <p:cNvPr id="4" name="Об'єкт 15">
                        <a:extLst>
                          <a:ext uri="{FF2B5EF4-FFF2-40B4-BE49-F238E27FC236}">
                            <a16:creationId xmlns:a16="http://schemas.microsoft.com/office/drawing/2014/main" id="{319F8BE4-2AD3-5319-B186-CCF5EB527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1480" y="4777388"/>
                        <a:ext cx="21034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5">
            <a:extLst>
              <a:ext uri="{FF2B5EF4-FFF2-40B4-BE49-F238E27FC236}">
                <a16:creationId xmlns:a16="http://schemas.microsoft.com/office/drawing/2014/main" id="{8E5CFDB6-5B79-8AA1-6C6F-F5C0B223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23930"/>
              </p:ext>
            </p:extLst>
          </p:nvPr>
        </p:nvGraphicFramePr>
        <p:xfrm>
          <a:off x="6253233" y="5927724"/>
          <a:ext cx="13668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04560" progId="Equation.DSMT4">
                  <p:embed/>
                </p:oleObj>
              </mc:Choice>
              <mc:Fallback>
                <p:oleObj name="Equation" r:id="rId13" imgW="660240" imgH="304560" progId="Equation.DSMT4">
                  <p:embed/>
                  <p:pic>
                    <p:nvPicPr>
                      <p:cNvPr id="7" name="Об'єкт 15">
                        <a:extLst>
                          <a:ext uri="{FF2B5EF4-FFF2-40B4-BE49-F238E27FC236}">
                            <a16:creationId xmlns:a16="http://schemas.microsoft.com/office/drawing/2014/main" id="{29C17A9F-3BFC-13D9-1494-32F5A7834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3233" y="5927724"/>
                        <a:ext cx="13668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63564"/>
              </p:ext>
            </p:extLst>
          </p:nvPr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77083"/>
              </p:ext>
            </p:extLst>
          </p:nvPr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00416"/>
              </p:ext>
            </p:extLst>
          </p:nvPr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6221"/>
              </p:ext>
            </p:extLst>
          </p:nvPr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C3499C2-D0A0-2C20-41D5-B5CC6747D09D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A61B4257-12C4-B1D8-9B7A-E014BC735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29067"/>
              </p:ext>
            </p:extLst>
          </p:nvPr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7860D25C-A595-3AC1-B057-EAD0C04A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00254"/>
              </p:ext>
            </p:extLst>
          </p:nvPr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F42E48E3-E3E5-B52C-DBAB-DBF1CB438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00908"/>
              </p:ext>
            </p:extLst>
          </p:nvPr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B381A822-E47E-5B68-DFC0-BF18B7EA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35066"/>
              </p:ext>
            </p:extLst>
          </p:nvPr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BBC7E313-9807-1209-59DE-6918DDA67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7054"/>
              </p:ext>
            </p:extLst>
          </p:nvPr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00FBAD2B-E691-A546-E360-279600678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06832"/>
              </p:ext>
            </p:extLst>
          </p:nvPr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9594C3F7-05CC-4B40-74B9-FDD1EC645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8709"/>
              </p:ext>
            </p:extLst>
          </p:nvPr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73823090-6EA8-A2A2-769F-AEB558546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04589"/>
              </p:ext>
            </p:extLst>
          </p:nvPr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19106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23BCFEB6-83D7-62BA-390B-B17BFCC21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67585"/>
              </p:ext>
            </p:extLst>
          </p:nvPr>
        </p:nvGraphicFramePr>
        <p:xfrm>
          <a:off x="2146164" y="3516081"/>
          <a:ext cx="1422674" cy="42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46164" y="3516081"/>
                        <a:ext cx="1422674" cy="42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28A16E3C-E7EF-0C9E-E5D6-70FC99AE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6752"/>
              </p:ext>
            </p:extLst>
          </p:nvPr>
        </p:nvGraphicFramePr>
        <p:xfrm>
          <a:off x="2146164" y="3941685"/>
          <a:ext cx="1465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6164" y="3941685"/>
                        <a:ext cx="1465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B864D85F-3085-999B-D4D2-352BF19A5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59774"/>
              </p:ext>
            </p:extLst>
          </p:nvPr>
        </p:nvGraphicFramePr>
        <p:xfrm>
          <a:off x="2155689" y="4580014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253800" progId="Equation.DSMT4">
                  <p:embed/>
                </p:oleObj>
              </mc:Choice>
              <mc:Fallback>
                <p:oleObj name="Equation" r:id="rId23" imgW="52056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5689" y="4580014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34B29E40-A394-553C-60BA-21FA7035B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540"/>
              </p:ext>
            </p:extLst>
          </p:nvPr>
        </p:nvGraphicFramePr>
        <p:xfrm>
          <a:off x="2092189" y="5023222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53800" progId="Equation.DSMT4">
                  <p:embed/>
                </p:oleObj>
              </mc:Choice>
              <mc:Fallback>
                <p:oleObj name="Equation" r:id="rId25" imgW="55872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28A16E3C-E7EF-0C9E-E5D6-70FC99AEB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2189" y="5023222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90EC78E4-D2D5-C1B9-4183-315CF8869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46189"/>
              </p:ext>
            </p:extLst>
          </p:nvPr>
        </p:nvGraphicFramePr>
        <p:xfrm>
          <a:off x="5045495" y="4671561"/>
          <a:ext cx="1954094" cy="77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291960" progId="Equation.DSMT4">
                  <p:embed/>
                </p:oleObj>
              </mc:Choice>
              <mc:Fallback>
                <p:oleObj name="Equation" r:id="rId27" imgW="736560" imgH="29196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45495" y="4671561"/>
                        <a:ext cx="1954094" cy="77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5592CBDF-B2FC-FE59-4209-BA1C05110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5980"/>
              </p:ext>
            </p:extLst>
          </p:nvPr>
        </p:nvGraphicFramePr>
        <p:xfrm>
          <a:off x="2322684" y="3429000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2684" y="3429000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F60CC157-555F-BAD4-BD25-363CF11F5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365083"/>
              </p:ext>
            </p:extLst>
          </p:nvPr>
        </p:nvGraphicFramePr>
        <p:xfrm>
          <a:off x="2247900" y="3851275"/>
          <a:ext cx="9572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279360" progId="Equation.DSMT4">
                  <p:embed/>
                </p:oleObj>
              </mc:Choice>
              <mc:Fallback>
                <p:oleObj name="Equation" r:id="rId13" imgW="571320" imgH="27936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34B29E40-A394-553C-60BA-21FA7035B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7900" y="3851275"/>
                        <a:ext cx="95726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F94D5D2-7453-E79E-1300-52C91596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19172"/>
              </p:ext>
            </p:extLst>
          </p:nvPr>
        </p:nvGraphicFramePr>
        <p:xfrm>
          <a:off x="6215063" y="3390900"/>
          <a:ext cx="935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79360" progId="Equation.DSMT4">
                  <p:embed/>
                </p:oleObj>
              </mc:Choice>
              <mc:Fallback>
                <p:oleObj name="Equation" r:id="rId15" imgW="558720" imgH="27936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5592CBDF-B2FC-FE59-4209-BA1C05110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5063" y="3390900"/>
                        <a:ext cx="935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1A8C6EA3-DE35-0D0C-B160-3C9FCDED2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18349"/>
              </p:ext>
            </p:extLst>
          </p:nvPr>
        </p:nvGraphicFramePr>
        <p:xfrm>
          <a:off x="6130925" y="3854450"/>
          <a:ext cx="1041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F60CC157-555F-BAD4-BD25-363CF11F5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0925" y="3854450"/>
                        <a:ext cx="10414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DB039F-19DA-38AC-61B6-F25127313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3815"/>
              </p:ext>
            </p:extLst>
          </p:nvPr>
        </p:nvGraphicFramePr>
        <p:xfrm>
          <a:off x="4392058" y="4843955"/>
          <a:ext cx="1512332" cy="82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91960" progId="Equation.DSMT4">
                  <p:embed/>
                </p:oleObj>
              </mc:Choice>
              <mc:Fallback>
                <p:oleObj name="Equation" r:id="rId19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2058" y="4843955"/>
                        <a:ext cx="1512332" cy="82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20</TotalTime>
  <Words>614</Words>
  <Application>Microsoft Office PowerPoint</Application>
  <PresentationFormat>Екран (4:3)</PresentationFormat>
  <Paragraphs>150</Paragraphs>
  <Slides>105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3</vt:i4>
      </vt:variant>
      <vt:variant>
        <vt:lpstr>Заголовки слайдів</vt:lpstr>
      </vt:variant>
      <vt:variant>
        <vt:i4>105</vt:i4>
      </vt:variant>
    </vt:vector>
  </HeadingPairs>
  <TitlesOfParts>
    <vt:vector size="114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MathType 7.0 Equation</vt:lpstr>
      <vt:lpstr>Магнетизм</vt:lpstr>
      <vt:lpstr>Магнітне поле у вакуумі. Вектор магнітної індукції. Сила Лоренця. Сила Ампер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ія PowerPoint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лінії магнітної індукції</vt:lpstr>
      <vt:lpstr>Презентаці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тік вектора магнітної індукції.  Теорема Остроградського-Гаусса для магнітних полів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ямий провідник</vt:lpstr>
      <vt:lpstr>прямий порожнистий провідник</vt:lpstr>
      <vt:lpstr>соленоїд</vt:lpstr>
      <vt:lpstr>соленоїд</vt:lpstr>
      <vt:lpstr>соленоїд</vt:lpstr>
      <vt:lpstr>соленоїд</vt:lpstr>
      <vt:lpstr>соленоїд</vt:lpstr>
      <vt:lpstr>соленоїд</vt:lpstr>
      <vt:lpstr>Презентація PowerPoint</vt:lpstr>
      <vt:lpstr>Презентація PowerPoint</vt:lpstr>
      <vt:lpstr>Магнітне поле в речовині. Типи магнетиків. Природа діа-, пара- та феромагнетизму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дуктивність контуру зі струмом. Індуктивність соленоїда. Явище самоіндукції. Е.р.с. самоіндукції. </vt:lpstr>
      <vt:lpstr>Презентація PowerPoint</vt:lpstr>
      <vt:lpstr>Презентація PowerPoint</vt:lpstr>
      <vt:lpstr>Процеси встановлення струму при розмиканні та замиканні кола з індуктивністю.</vt:lpstr>
      <vt:lpstr>Презентація PowerPoint</vt:lpstr>
      <vt:lpstr>Презентація PowerPoint</vt:lpstr>
      <vt:lpstr>Енергія магнітного поля. Густина енергії магнітного поля.</vt:lpstr>
      <vt:lpstr>Презентаці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Струм зміщення.  Система рівнянь Максвелла та їх фізичний зміст. </vt:lpstr>
      <vt:lpstr>Презентація PowerPoint</vt:lpstr>
      <vt:lpstr>Презентація PowerPoint</vt:lpstr>
      <vt:lpstr>Презентація PowerPoint</vt:lpstr>
      <vt:lpstr>Презентаці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oleg</cp:lastModifiedBy>
  <cp:revision>298</cp:revision>
  <cp:lastPrinted>2021-01-21T21:08:02Z</cp:lastPrinted>
  <dcterms:created xsi:type="dcterms:W3CDTF">2006-06-13T13:03:30Z</dcterms:created>
  <dcterms:modified xsi:type="dcterms:W3CDTF">2025-01-31T09:20:01Z</dcterms:modified>
</cp:coreProperties>
</file>